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5952CF" w14:textId="2C4C5E72" w:rsidR="00D27F60" w:rsidRPr="00CE0370" w:rsidRDefault="00D27F60" w:rsidP="00786802">
      <w:pPr>
        <w:pStyle w:val="DEKIEMTRA"/>
        <w:spacing w:before="0" w:after="0"/>
        <w:jc w:val="center"/>
        <w:rPr>
          <w:b/>
          <w:bCs/>
          <w:szCs w:val="26"/>
          <w:lang w:val="en-US"/>
        </w:rPr>
      </w:pPr>
      <w:bookmarkStart w:id="0" w:name="_GoBack"/>
      <w:bookmarkEnd w:id="0"/>
      <w:r w:rsidRPr="00CE0370">
        <w:rPr>
          <w:b/>
          <w:bCs/>
          <w:szCs w:val="26"/>
          <w:lang w:val="en-US"/>
        </w:rPr>
        <w:t xml:space="preserve">ĐÁP ÁN </w:t>
      </w:r>
      <w:r w:rsidR="00D40F79">
        <w:rPr>
          <w:b/>
          <w:bCs/>
          <w:szCs w:val="26"/>
          <w:lang w:val="en-US"/>
        </w:rPr>
        <w:t>ĐỀ KIỂM TRA</w:t>
      </w:r>
      <w:r w:rsidRPr="00CE0370">
        <w:rPr>
          <w:b/>
          <w:bCs/>
          <w:szCs w:val="26"/>
          <w:lang w:val="en-US"/>
        </w:rPr>
        <w:t xml:space="preserve"> GIỮA HỌC KỲ</w:t>
      </w:r>
      <w:r w:rsidR="0030102D">
        <w:rPr>
          <w:b/>
          <w:bCs/>
          <w:szCs w:val="26"/>
          <w:lang w:val="en-US"/>
        </w:rPr>
        <w:t xml:space="preserve"> I</w:t>
      </w:r>
      <w:r w:rsidRPr="00CE0370">
        <w:rPr>
          <w:b/>
          <w:bCs/>
          <w:szCs w:val="26"/>
          <w:lang w:val="en-US"/>
        </w:rPr>
        <w:t xml:space="preserve"> –TOÁN 11</w:t>
      </w:r>
      <w:r w:rsidR="00D40F79">
        <w:rPr>
          <w:b/>
          <w:bCs/>
          <w:szCs w:val="26"/>
          <w:lang w:val="en-US"/>
        </w:rPr>
        <w:t xml:space="preserve"> – Năm học 202</w:t>
      </w:r>
      <w:r w:rsidR="007C3CD1">
        <w:rPr>
          <w:b/>
          <w:bCs/>
          <w:szCs w:val="26"/>
          <w:lang w:val="en-US"/>
        </w:rPr>
        <w:t>3</w:t>
      </w:r>
      <w:r w:rsidR="00D40F79">
        <w:rPr>
          <w:b/>
          <w:bCs/>
          <w:szCs w:val="26"/>
          <w:lang w:val="en-US"/>
        </w:rPr>
        <w:t xml:space="preserve"> - 202</w:t>
      </w:r>
      <w:r w:rsidR="007C3CD1">
        <w:rPr>
          <w:b/>
          <w:bCs/>
          <w:szCs w:val="26"/>
          <w:lang w:val="en-US"/>
        </w:rPr>
        <w:t>4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977"/>
        <w:gridCol w:w="4125"/>
        <w:gridCol w:w="4011"/>
        <w:gridCol w:w="1012"/>
      </w:tblGrid>
      <w:tr w:rsidR="00205C93" w:rsidRPr="00CE0370" w14:paraId="3FBEFF1C" w14:textId="77777777" w:rsidTr="00BC3749">
        <w:tc>
          <w:tcPr>
            <w:tcW w:w="977" w:type="dxa"/>
          </w:tcPr>
          <w:p w14:paraId="174570FC" w14:textId="79BF0EDC" w:rsidR="00D27F60" w:rsidRPr="00CE0370" w:rsidRDefault="00312827" w:rsidP="00BC7FE0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ÀI</w:t>
            </w:r>
          </w:p>
        </w:tc>
        <w:tc>
          <w:tcPr>
            <w:tcW w:w="8136" w:type="dxa"/>
            <w:gridSpan w:val="2"/>
            <w:tcBorders>
              <w:bottom w:val="single" w:sz="4" w:space="0" w:color="auto"/>
            </w:tcBorders>
          </w:tcPr>
          <w:p w14:paraId="5E0C387B" w14:textId="67779167" w:rsidR="00D27F60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ĐÁP ÁN</w:t>
            </w:r>
          </w:p>
        </w:tc>
        <w:tc>
          <w:tcPr>
            <w:tcW w:w="1012" w:type="dxa"/>
            <w:tcBorders>
              <w:bottom w:val="single" w:sz="4" w:space="0" w:color="auto"/>
            </w:tcBorders>
          </w:tcPr>
          <w:p w14:paraId="15DFA4B9" w14:textId="3F56344A" w:rsidR="00D27F60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ĐIỂM</w:t>
            </w:r>
          </w:p>
        </w:tc>
      </w:tr>
      <w:tr w:rsidR="007A1C8B" w:rsidRPr="00CE0370" w14:paraId="4E6560AC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4E9BE9CE" w14:textId="5D1B70A5" w:rsidR="007A1C8B" w:rsidRPr="00AF2135" w:rsidRDefault="00AF2135" w:rsidP="00AF2135">
            <w:pPr>
              <w:ind w:left="180"/>
              <w:rPr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Bài 1 </w:t>
            </w:r>
            <w:r w:rsidRPr="007A1C8B">
              <w:rPr>
                <w:szCs w:val="26"/>
                <w:lang w:val="en-US"/>
              </w:rPr>
              <w:t>(</w:t>
            </w:r>
            <w:r>
              <w:rPr>
                <w:szCs w:val="26"/>
                <w:lang w:val="en-US"/>
              </w:rPr>
              <w:t>2</w:t>
            </w:r>
            <w:r w:rsidRPr="007A1C8B">
              <w:rPr>
                <w:szCs w:val="26"/>
                <w:lang w:val="en-US"/>
              </w:rPr>
              <w:t>,0đ)</w:t>
            </w:r>
            <w:r>
              <w:rPr>
                <w:szCs w:val="26"/>
                <w:lang w:val="en-US"/>
              </w:rPr>
              <w:t>:</w:t>
            </w:r>
            <w:r w:rsidRPr="00CE0370">
              <w:rPr>
                <w:b/>
                <w:bCs/>
                <w:szCs w:val="26"/>
                <w:lang w:val="en-US"/>
              </w:rPr>
              <w:t xml:space="preserve"> </w:t>
            </w:r>
            <w:r w:rsidRPr="004A0792">
              <w:rPr>
                <w:szCs w:val="26"/>
                <w:lang w:val="fr-FR"/>
              </w:rPr>
              <w:t xml:space="preserve">Cho </w:t>
            </w:r>
            <w:r w:rsidR="004F2970" w:rsidRPr="004F2970">
              <w:rPr>
                <w:position w:val="-26"/>
              </w:rPr>
              <w:object w:dxaOrig="1240" w:dyaOrig="680" w14:anchorId="1819F1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6" type="#_x0000_t75" style="width:61.8pt;height:33.95pt" o:ole="">
                  <v:imagedata r:id="rId6" o:title=""/>
                </v:shape>
                <o:OLEObject Type="Embed" ProgID="Equation.DSMT4" ShapeID="_x0000_i1056" DrawAspect="Content" ObjectID="_1759819862" r:id="rId7"/>
              </w:object>
            </w:r>
            <w:r w:rsidRPr="003228DE">
              <w:rPr>
                <w:rFonts w:cs="Times New Roman"/>
                <w:szCs w:val="24"/>
                <w:lang w:val="pt-BR"/>
              </w:rPr>
              <w:t xml:space="preserve"> và </w:t>
            </w:r>
            <w:r w:rsidR="004F2970" w:rsidRPr="004F2970">
              <w:rPr>
                <w:position w:val="-26"/>
              </w:rPr>
              <w:object w:dxaOrig="1280" w:dyaOrig="680" w14:anchorId="06EB6024">
                <v:shape id="_x0000_i1057" type="#_x0000_t75" style="width:63.85pt;height:33.95pt" o:ole="">
                  <v:imagedata r:id="rId8" o:title=""/>
                </v:shape>
                <o:OLEObject Type="Embed" ProgID="Equation.DSMT4" ShapeID="_x0000_i1057" DrawAspect="Content" ObjectID="_1759819863" r:id="rId9"/>
              </w:object>
            </w:r>
            <w:r>
              <w:t xml:space="preserve">. </w:t>
            </w:r>
            <w:r>
              <w:rPr>
                <w:lang w:val="en-US"/>
              </w:rPr>
              <w:t xml:space="preserve">Tính </w:t>
            </w:r>
            <w:r w:rsidR="004F2970" w:rsidRPr="004F2970">
              <w:rPr>
                <w:position w:val="-6"/>
              </w:rPr>
              <w:object w:dxaOrig="600" w:dyaOrig="260" w14:anchorId="3873AB62">
                <v:shape id="_x0000_i1058" type="#_x0000_t75" style="width:29.9pt;height:12.9pt" o:ole="">
                  <v:imagedata r:id="rId10" o:title=""/>
                </v:shape>
                <o:OLEObject Type="Embed" ProgID="Equation.DSMT4" ShapeID="_x0000_i1058" DrawAspect="Content" ObjectID="_1759819864" r:id="rId11"/>
              </w:object>
            </w:r>
            <w:r>
              <w:rPr>
                <w:lang w:val="en-US"/>
              </w:rPr>
              <w:t xml:space="preserve"> và </w:t>
            </w:r>
            <w:r w:rsidR="004F2970" w:rsidRPr="004F2970">
              <w:rPr>
                <w:position w:val="-30"/>
              </w:rPr>
              <w:object w:dxaOrig="1320" w:dyaOrig="740" w14:anchorId="01437BAE">
                <v:shape id="_x0000_i1059" type="#_x0000_t75" style="width:65.9pt;height:36.7pt" o:ole="">
                  <v:imagedata r:id="rId12" o:title=""/>
                </v:shape>
                <o:OLEObject Type="Embed" ProgID="Equation.DSMT4" ShapeID="_x0000_i1059" DrawAspect="Content" ObjectID="_1759819865" r:id="rId13"/>
              </w:object>
            </w:r>
            <w:r>
              <w:rPr>
                <w:lang w:val="en-US"/>
              </w:rPr>
              <w:t>.</w:t>
            </w:r>
          </w:p>
        </w:tc>
      </w:tr>
      <w:tr w:rsidR="00F37DAF" w:rsidRPr="00CE0370" w14:paraId="561C4485" w14:textId="77777777" w:rsidTr="00BC3749">
        <w:tc>
          <w:tcPr>
            <w:tcW w:w="977" w:type="dxa"/>
            <w:vMerge w:val="restart"/>
          </w:tcPr>
          <w:p w14:paraId="37080AB2" w14:textId="03D79658" w:rsidR="00F37DAF" w:rsidRDefault="00F37DAF" w:rsidP="007A1C8B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>(1</w:t>
            </w:r>
            <w:r>
              <w:rPr>
                <w:b/>
                <w:bCs/>
                <w:szCs w:val="26"/>
                <w:lang w:val="en-US"/>
              </w:rPr>
              <w:t>,0</w:t>
            </w:r>
            <w:r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8136" w:type="dxa"/>
            <w:gridSpan w:val="2"/>
            <w:tcBorders>
              <w:bottom w:val="dashed" w:sz="4" w:space="0" w:color="auto"/>
            </w:tcBorders>
          </w:tcPr>
          <w:p w14:paraId="4A8F2E6C" w14:textId="7CBAFE0D" w:rsidR="00F37DAF" w:rsidRPr="00F37DAF" w:rsidRDefault="004F2970" w:rsidP="007A1C8B">
            <w:pPr>
              <w:pStyle w:val="DEKIEMTRA"/>
              <w:spacing w:before="0" w:after="0"/>
              <w:ind w:left="0"/>
              <w:jc w:val="left"/>
              <w:rPr>
                <w:b/>
                <w:bCs/>
                <w:szCs w:val="26"/>
                <w:lang w:val="en-US"/>
              </w:rPr>
            </w:pPr>
            <w:r w:rsidRPr="004F2970">
              <w:rPr>
                <w:position w:val="-26"/>
              </w:rPr>
              <w:object w:dxaOrig="3480" w:dyaOrig="680" w14:anchorId="1EBF21D5">
                <v:shape id="_x0000_i1060" type="#_x0000_t75" style="width:173.9pt;height:33.95pt" o:ole="">
                  <v:imagedata r:id="rId14" o:title=""/>
                </v:shape>
                <o:OLEObject Type="Embed" ProgID="Equation.DSMT4" ShapeID="_x0000_i1060" DrawAspect="Content" ObjectID="_1759819866" r:id="rId15"/>
              </w:object>
            </w:r>
            <w:r w:rsidR="00F37DAF">
              <w:rPr>
                <w:lang w:val="en-US"/>
              </w:rPr>
              <w:t xml:space="preserve"> </w:t>
            </w:r>
          </w:p>
        </w:tc>
        <w:tc>
          <w:tcPr>
            <w:tcW w:w="1012" w:type="dxa"/>
            <w:tcBorders>
              <w:bottom w:val="dashed" w:sz="4" w:space="0" w:color="auto"/>
            </w:tcBorders>
          </w:tcPr>
          <w:p w14:paraId="71F4C451" w14:textId="160F52C5" w:rsidR="00F37DAF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x2</w:t>
            </w:r>
          </w:p>
        </w:tc>
      </w:tr>
      <w:tr w:rsidR="00F37DAF" w:rsidRPr="00CE0370" w14:paraId="7E30CD38" w14:textId="77777777" w:rsidTr="00BC3749">
        <w:tc>
          <w:tcPr>
            <w:tcW w:w="977" w:type="dxa"/>
            <w:vMerge/>
          </w:tcPr>
          <w:p w14:paraId="1723190C" w14:textId="77777777" w:rsidR="00F37DAF" w:rsidRDefault="00F37DA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3884ABEA" w14:textId="5CE6BFE8" w:rsidR="00F37DAF" w:rsidRDefault="004F2970" w:rsidP="007A1C8B">
            <w:pPr>
              <w:pStyle w:val="DEKIEMTRA"/>
              <w:spacing w:before="0" w:after="0"/>
              <w:ind w:left="0"/>
              <w:jc w:val="left"/>
              <w:rPr>
                <w:b/>
                <w:bCs/>
                <w:szCs w:val="26"/>
                <w:lang w:val="en-US"/>
              </w:rPr>
            </w:pPr>
            <w:r w:rsidRPr="004F2970">
              <w:rPr>
                <w:position w:val="-26"/>
              </w:rPr>
              <w:object w:dxaOrig="1719" w:dyaOrig="720" w14:anchorId="70356CC4">
                <v:shape id="_x0000_i1061" type="#_x0000_t75" style="width:86.25pt;height:36pt" o:ole="">
                  <v:imagedata r:id="rId16" o:title=""/>
                </v:shape>
                <o:OLEObject Type="Embed" ProgID="Equation.DSMT4" ShapeID="_x0000_i1061" DrawAspect="Content" ObjectID="_1759819867" r:id="rId17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</w:tcPr>
          <w:p w14:paraId="54C3FF95" w14:textId="0C361CA3" w:rsidR="00F37DAF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</w:t>
            </w:r>
          </w:p>
        </w:tc>
      </w:tr>
      <w:tr w:rsidR="00F37DAF" w:rsidRPr="00CE0370" w14:paraId="18652D72" w14:textId="77777777" w:rsidTr="00BC3749">
        <w:tc>
          <w:tcPr>
            <w:tcW w:w="977" w:type="dxa"/>
            <w:vMerge/>
          </w:tcPr>
          <w:p w14:paraId="52294D6F" w14:textId="77777777" w:rsidR="00F37DAF" w:rsidRDefault="00F37DA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158C7205" w14:textId="38DF8655" w:rsidR="00F37DAF" w:rsidRDefault="00F37DAF" w:rsidP="007A1C8B">
            <w:pPr>
              <w:pStyle w:val="DEKIEMTRA"/>
              <w:spacing w:before="0" w:after="0"/>
              <w:ind w:left="0"/>
              <w:jc w:val="left"/>
              <w:rPr>
                <w:b/>
                <w:bCs/>
                <w:szCs w:val="26"/>
                <w:lang w:val="en-US"/>
              </w:rPr>
            </w:pPr>
            <w:r>
              <w:t xml:space="preserve">Vì </w:t>
            </w:r>
            <w:r w:rsidR="004F2970" w:rsidRPr="004F2970">
              <w:rPr>
                <w:position w:val="-26"/>
              </w:rPr>
              <w:object w:dxaOrig="1280" w:dyaOrig="680" w14:anchorId="2EB954AF">
                <v:shape id="_x0000_i1062" type="#_x0000_t75" style="width:63.85pt;height:33.95pt" o:ole="">
                  <v:imagedata r:id="rId8" o:title=""/>
                </v:shape>
                <o:OLEObject Type="Embed" ProgID="Equation.DSMT4" ShapeID="_x0000_i1062" DrawAspect="Content" ObjectID="_1759819868" r:id="rId18"/>
              </w:object>
            </w:r>
            <w:r>
              <w:t xml:space="preserve"> nên: </w:t>
            </w:r>
            <w:r w:rsidR="004F2970" w:rsidRPr="004F2970">
              <w:rPr>
                <w:position w:val="-26"/>
              </w:rPr>
              <w:object w:dxaOrig="1240" w:dyaOrig="720" w14:anchorId="2DFA682D">
                <v:shape id="_x0000_i1063" type="#_x0000_t75" style="width:61.8pt;height:36pt" o:ole="">
                  <v:imagedata r:id="rId19" o:title=""/>
                </v:shape>
                <o:OLEObject Type="Embed" ProgID="Equation.DSMT4" ShapeID="_x0000_i1063" DrawAspect="Content" ObjectID="_1759819869" r:id="rId20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</w:tcPr>
          <w:p w14:paraId="47FEE35C" w14:textId="6AF00CEA" w:rsidR="00F37DAF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</w:t>
            </w:r>
          </w:p>
        </w:tc>
      </w:tr>
      <w:tr w:rsidR="00F37DAF" w:rsidRPr="00CE0370" w14:paraId="3D4C7341" w14:textId="77777777" w:rsidTr="00BC3749">
        <w:tc>
          <w:tcPr>
            <w:tcW w:w="977" w:type="dxa"/>
            <w:vMerge/>
          </w:tcPr>
          <w:p w14:paraId="6648668E" w14:textId="77777777" w:rsidR="00F37DAF" w:rsidRDefault="00F37DA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694F94DA" w14:textId="0E597275" w:rsidR="00F37DAF" w:rsidRDefault="00F37DAF" w:rsidP="007A1C8B">
            <w:pPr>
              <w:pStyle w:val="DEKIEMTRA"/>
              <w:spacing w:before="0" w:after="0"/>
              <w:ind w:left="0"/>
              <w:jc w:val="left"/>
              <w:rPr>
                <w:lang w:val="en-US"/>
              </w:rPr>
            </w:pPr>
            <w:r w:rsidRPr="003C64CA">
              <w:rPr>
                <w:b/>
                <w:bCs/>
                <w:i/>
                <w:iCs/>
                <w:lang w:val="en-US"/>
              </w:rPr>
              <w:t>Cách khác:</w:t>
            </w:r>
            <w:r>
              <w:rPr>
                <w:lang w:val="en-US"/>
              </w:rPr>
              <w:t xml:space="preserve"> </w:t>
            </w:r>
            <w:r w:rsidR="004F2970" w:rsidRPr="004F2970">
              <w:rPr>
                <w:position w:val="-26"/>
              </w:rPr>
              <w:object w:dxaOrig="1140" w:dyaOrig="680" w14:anchorId="55D5A44F">
                <v:shape id="_x0000_i1064" type="#_x0000_t75" style="width:57.05pt;height:33.95pt" o:ole="">
                  <v:imagedata r:id="rId21" o:title=""/>
                </v:shape>
                <o:OLEObject Type="Embed" ProgID="Equation.DSMT4" ShapeID="_x0000_i1064" DrawAspect="Content" ObjectID="_1759819870" r:id="rId22"/>
              </w:object>
            </w:r>
            <w:r>
              <w:rPr>
                <w:lang w:val="en-US"/>
              </w:rPr>
              <w:t xml:space="preserve"> (0.25đ) </w:t>
            </w:r>
            <w:r w:rsidR="004F2970" w:rsidRPr="004F2970">
              <w:rPr>
                <w:position w:val="-26"/>
              </w:rPr>
              <w:object w:dxaOrig="1700" w:dyaOrig="720" w14:anchorId="652C62CB">
                <v:shape id="_x0000_i1065" type="#_x0000_t75" style="width:84.9pt;height:36pt" o:ole="">
                  <v:imagedata r:id="rId23" o:title=""/>
                </v:shape>
                <o:OLEObject Type="Embed" ProgID="Equation.DSMT4" ShapeID="_x0000_i1065" DrawAspect="Content" ObjectID="_1759819871" r:id="rId24"/>
              </w:object>
            </w:r>
            <w:r>
              <w:rPr>
                <w:lang w:val="en-US"/>
              </w:rPr>
              <w:t>(0.25đ)</w:t>
            </w:r>
          </w:p>
          <w:p w14:paraId="0293478E" w14:textId="723D9A4C" w:rsidR="00F37DAF" w:rsidRPr="00F37DAF" w:rsidRDefault="004F2970" w:rsidP="007A1C8B">
            <w:pPr>
              <w:pStyle w:val="DEKIEMTRA"/>
              <w:spacing w:before="0" w:after="0"/>
              <w:ind w:left="0"/>
              <w:jc w:val="left"/>
              <w:rPr>
                <w:lang w:val="en-US"/>
              </w:rPr>
            </w:pPr>
            <w:r w:rsidRPr="004F2970">
              <w:rPr>
                <w:position w:val="-26"/>
              </w:rPr>
              <w:object w:dxaOrig="1460" w:dyaOrig="680" w14:anchorId="276F3B59">
                <v:shape id="_x0000_i1066" type="#_x0000_t75" style="width:72.7pt;height:33.95pt" o:ole="">
                  <v:imagedata r:id="rId25" o:title=""/>
                </v:shape>
                <o:OLEObject Type="Embed" ProgID="Equation.DSMT4" ShapeID="_x0000_i1066" DrawAspect="Content" ObjectID="_1759819872" r:id="rId26"/>
              </w:object>
            </w:r>
            <w:r w:rsidR="00F37DAF">
              <w:rPr>
                <w:lang w:val="en-US"/>
              </w:rPr>
              <w:t xml:space="preserve"> (0.25đ), </w:t>
            </w:r>
            <w:r w:rsidRPr="004F2970">
              <w:rPr>
                <w:position w:val="-26"/>
              </w:rPr>
              <w:object w:dxaOrig="1240" w:dyaOrig="720" w14:anchorId="051BDF7C">
                <v:shape id="_x0000_i1067" type="#_x0000_t75" style="width:61.8pt;height:36pt" o:ole="">
                  <v:imagedata r:id="rId27" o:title=""/>
                </v:shape>
                <o:OLEObject Type="Embed" ProgID="Equation.DSMT4" ShapeID="_x0000_i1067" DrawAspect="Content" ObjectID="_1759819873" r:id="rId28"/>
              </w:object>
            </w:r>
            <w:r w:rsidR="00F37DAF">
              <w:rPr>
                <w:lang w:val="en-US"/>
              </w:rPr>
              <w:t>(0.25đ)</w:t>
            </w:r>
          </w:p>
        </w:tc>
        <w:tc>
          <w:tcPr>
            <w:tcW w:w="1012" w:type="dxa"/>
            <w:tcBorders>
              <w:top w:val="dashed" w:sz="4" w:space="0" w:color="auto"/>
              <w:bottom w:val="single" w:sz="4" w:space="0" w:color="auto"/>
            </w:tcBorders>
          </w:tcPr>
          <w:p w14:paraId="672CD0A0" w14:textId="77777777" w:rsidR="00F37DAF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</w:tr>
      <w:tr w:rsidR="007A1C8B" w:rsidRPr="00CE0370" w14:paraId="0FDC902E" w14:textId="77777777" w:rsidTr="00BC3749">
        <w:tc>
          <w:tcPr>
            <w:tcW w:w="977" w:type="dxa"/>
            <w:vMerge w:val="restart"/>
          </w:tcPr>
          <w:p w14:paraId="22156618" w14:textId="2FFA9AAE" w:rsidR="007A1C8B" w:rsidRDefault="007A1C8B" w:rsidP="007A1C8B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>(1</w:t>
            </w:r>
            <w:r>
              <w:rPr>
                <w:b/>
                <w:bCs/>
                <w:szCs w:val="26"/>
                <w:lang w:val="en-US"/>
              </w:rPr>
              <w:t>,0</w:t>
            </w:r>
            <w:r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8136" w:type="dxa"/>
            <w:gridSpan w:val="2"/>
            <w:tcBorders>
              <w:bottom w:val="dashed" w:sz="4" w:space="0" w:color="auto"/>
            </w:tcBorders>
          </w:tcPr>
          <w:p w14:paraId="29FA7851" w14:textId="4081A20C" w:rsidR="007A1C8B" w:rsidRPr="00F37DAF" w:rsidRDefault="004F2970" w:rsidP="00F37DAF">
            <w:pPr>
              <w:rPr>
                <w:lang w:val="en-US"/>
              </w:rPr>
            </w:pPr>
            <w:r w:rsidRPr="004F2970">
              <w:rPr>
                <w:position w:val="-26"/>
              </w:rPr>
              <w:object w:dxaOrig="2820" w:dyaOrig="720" w14:anchorId="49EFB17B">
                <v:shape id="_x0000_i1068" type="#_x0000_t75" style="width:140.6pt;height:36pt" o:ole="">
                  <v:imagedata r:id="rId29" o:title=""/>
                </v:shape>
                <o:OLEObject Type="Embed" ProgID="Equation.DSMT4" ShapeID="_x0000_i1068" DrawAspect="Content" ObjectID="_1759819874" r:id="rId30"/>
              </w:object>
            </w:r>
          </w:p>
        </w:tc>
        <w:tc>
          <w:tcPr>
            <w:tcW w:w="1012" w:type="dxa"/>
            <w:tcBorders>
              <w:bottom w:val="dashed" w:sz="4" w:space="0" w:color="auto"/>
            </w:tcBorders>
          </w:tcPr>
          <w:p w14:paraId="08E68DDA" w14:textId="3ECBA05E" w:rsidR="007A1C8B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</w:t>
            </w:r>
          </w:p>
        </w:tc>
      </w:tr>
      <w:tr w:rsidR="007A1C8B" w:rsidRPr="00CE0370" w14:paraId="0023C597" w14:textId="77777777" w:rsidTr="00BC3749">
        <w:tc>
          <w:tcPr>
            <w:tcW w:w="977" w:type="dxa"/>
            <w:vMerge/>
          </w:tcPr>
          <w:p w14:paraId="0B29F2BC" w14:textId="77777777" w:rsidR="007A1C8B" w:rsidRDefault="007A1C8B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7AAB8390" w14:textId="37C8778A" w:rsidR="009E61D7" w:rsidRDefault="004F2970" w:rsidP="00F37DAF">
            <w:pPr>
              <w:pStyle w:val="DEKIEMTRA"/>
              <w:spacing w:before="0" w:after="0"/>
              <w:ind w:left="0"/>
              <w:rPr>
                <w:lang w:val="en-US"/>
              </w:rPr>
            </w:pPr>
            <w:r w:rsidRPr="004F2970">
              <w:rPr>
                <w:position w:val="-30"/>
              </w:rPr>
              <w:object w:dxaOrig="4180" w:dyaOrig="740" w14:anchorId="12566080">
                <v:shape id="_x0000_i1069" type="#_x0000_t75" style="width:209.2pt;height:36.7pt" o:ole="">
                  <v:imagedata r:id="rId31" o:title=""/>
                </v:shape>
                <o:OLEObject Type="Embed" ProgID="Equation.DSMT4" ShapeID="_x0000_i1069" DrawAspect="Content" ObjectID="_1759819875" r:id="rId32"/>
              </w:object>
            </w:r>
            <w:r w:rsidR="009E61D7">
              <w:rPr>
                <w:lang w:val="en-US"/>
              </w:rPr>
              <w:t xml:space="preserve"> </w:t>
            </w:r>
          </w:p>
          <w:p w14:paraId="6351CAF8" w14:textId="2F6CC417" w:rsidR="007A1C8B" w:rsidRPr="003C64CA" w:rsidRDefault="009E61D7" w:rsidP="00F37DAF">
            <w:pPr>
              <w:pStyle w:val="DEKIEMTRA"/>
              <w:spacing w:before="0" w:after="0"/>
              <w:ind w:left="0"/>
              <w:rPr>
                <w:b/>
                <w:bCs/>
                <w:i/>
                <w:iCs/>
                <w:szCs w:val="26"/>
                <w:lang w:val="en-US"/>
              </w:rPr>
            </w:pPr>
            <w:r w:rsidRPr="003C64CA">
              <w:rPr>
                <w:i/>
                <w:iCs/>
                <w:lang w:val="en-US"/>
              </w:rPr>
              <w:t xml:space="preserve">(Nếu HS làm theo </w:t>
            </w:r>
            <w:r w:rsidRPr="00806C0A">
              <w:rPr>
                <w:b/>
                <w:bCs/>
                <w:i/>
                <w:iCs/>
                <w:lang w:val="en-US"/>
              </w:rPr>
              <w:t>cách khác</w:t>
            </w:r>
            <w:r w:rsidRPr="003C64CA">
              <w:rPr>
                <w:i/>
                <w:iCs/>
                <w:lang w:val="en-US"/>
              </w:rPr>
              <w:t xml:space="preserve"> ở trên thì bước này được 0.5đ)</w: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</w:tcPr>
          <w:p w14:paraId="53E48088" w14:textId="76FD4880" w:rsidR="007A1C8B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</w:t>
            </w:r>
          </w:p>
        </w:tc>
      </w:tr>
      <w:tr w:rsidR="007A1C8B" w:rsidRPr="00CE0370" w14:paraId="4F5E1398" w14:textId="77777777" w:rsidTr="00BC3749">
        <w:tc>
          <w:tcPr>
            <w:tcW w:w="977" w:type="dxa"/>
            <w:vMerge/>
          </w:tcPr>
          <w:p w14:paraId="59D8A0B7" w14:textId="77777777" w:rsidR="007A1C8B" w:rsidRDefault="007A1C8B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669A7946" w14:textId="57A3123B" w:rsidR="007A1C8B" w:rsidRDefault="00F37DAF" w:rsidP="00F37DAF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>
              <w:rPr>
                <w:lang w:val="en-US"/>
              </w:rPr>
              <w:t xml:space="preserve">                  </w:t>
            </w:r>
            <w:r w:rsidR="004F2970" w:rsidRPr="004F2970">
              <w:rPr>
                <w:position w:val="-36"/>
              </w:rPr>
              <w:object w:dxaOrig="4220" w:dyaOrig="840" w14:anchorId="4C3DE4B9">
                <v:shape id="_x0000_i1070" type="#_x0000_t75" style="width:211.25pt;height:42.1pt" o:ole="">
                  <v:imagedata r:id="rId33" o:title=""/>
                </v:shape>
                <o:OLEObject Type="Embed" ProgID="Equation.DSMT4" ShapeID="_x0000_i1070" DrawAspect="Content" ObjectID="_1759819876" r:id="rId34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single" w:sz="4" w:space="0" w:color="auto"/>
            </w:tcBorders>
          </w:tcPr>
          <w:p w14:paraId="4F2B68BE" w14:textId="5F58ED12" w:rsidR="007A1C8B" w:rsidRPr="00107589" w:rsidRDefault="00F37D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107589">
              <w:rPr>
                <w:szCs w:val="26"/>
                <w:lang w:val="en-US"/>
              </w:rPr>
              <w:t>0</w:t>
            </w:r>
            <w:r w:rsidR="00107589">
              <w:rPr>
                <w:szCs w:val="26"/>
                <w:lang w:val="en-US"/>
              </w:rPr>
              <w:t>,</w:t>
            </w:r>
            <w:r w:rsidRPr="00107589">
              <w:rPr>
                <w:szCs w:val="26"/>
                <w:lang w:val="en-US"/>
              </w:rPr>
              <w:t>25x2</w:t>
            </w:r>
          </w:p>
        </w:tc>
      </w:tr>
      <w:tr w:rsidR="00312827" w:rsidRPr="00CE0370" w14:paraId="56CF8C32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3A89E2D3" w14:textId="56FE113D" w:rsidR="00312827" w:rsidRPr="00312827" w:rsidRDefault="00F43353" w:rsidP="00F43353">
            <w:pPr>
              <w:pStyle w:val="DEKIEMTRA"/>
              <w:rPr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Bài </w:t>
            </w:r>
            <w:r>
              <w:rPr>
                <w:b/>
                <w:bCs/>
                <w:szCs w:val="26"/>
                <w:lang w:val="en-US"/>
              </w:rPr>
              <w:t>2</w:t>
            </w:r>
            <w:r w:rsidRPr="00CE0370">
              <w:rPr>
                <w:b/>
                <w:bCs/>
                <w:szCs w:val="26"/>
                <w:lang w:val="en-US"/>
              </w:rPr>
              <w:t xml:space="preserve"> </w:t>
            </w:r>
            <w:r w:rsidRPr="007A1C8B">
              <w:rPr>
                <w:szCs w:val="26"/>
                <w:lang w:val="en-US"/>
              </w:rPr>
              <w:t>(1,0đ)</w:t>
            </w:r>
            <w:r w:rsidR="00806C0A">
              <w:rPr>
                <w:szCs w:val="26"/>
                <w:lang w:val="en-US"/>
              </w:rPr>
              <w:t>:</w:t>
            </w:r>
            <w:r>
              <w:rPr>
                <w:szCs w:val="26"/>
                <w:lang w:val="en-US"/>
              </w:rPr>
              <w:t xml:space="preserve"> </w:t>
            </w:r>
            <w:r w:rsidRPr="00CE0370">
              <w:rPr>
                <w:szCs w:val="26"/>
                <w:lang w:val="en-US"/>
              </w:rPr>
              <w:t xml:space="preserve">Tìm tập xác định của hàm số: </w:t>
            </w:r>
            <w:r w:rsidR="004F2970" w:rsidRPr="004F2970">
              <w:rPr>
                <w:position w:val="-26"/>
              </w:rPr>
              <w:object w:dxaOrig="1520" w:dyaOrig="680" w14:anchorId="1F0F6FC4">
                <v:shape id="_x0000_i1071" type="#_x0000_t75" style="width:76.1pt;height:33.95pt" o:ole="">
                  <v:imagedata r:id="rId35" o:title=""/>
                </v:shape>
                <o:OLEObject Type="Embed" ProgID="Equation.DSMT4" ShapeID="_x0000_i1071" DrawAspect="Content" ObjectID="_1759819877" r:id="rId36"/>
              </w:object>
            </w:r>
          </w:p>
        </w:tc>
      </w:tr>
      <w:tr w:rsidR="00205C93" w:rsidRPr="00CE0370" w14:paraId="4EB89BD2" w14:textId="77777777" w:rsidTr="00BC3749">
        <w:trPr>
          <w:trHeight w:val="480"/>
        </w:trPr>
        <w:tc>
          <w:tcPr>
            <w:tcW w:w="977" w:type="dxa"/>
            <w:vMerge w:val="restart"/>
          </w:tcPr>
          <w:p w14:paraId="1D4DADF7" w14:textId="53319175" w:rsidR="00D27F60" w:rsidRPr="00CE0370" w:rsidRDefault="00312827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 </w:t>
            </w:r>
            <w:r w:rsidR="00D27F60" w:rsidRPr="00CE0370">
              <w:rPr>
                <w:b/>
                <w:bCs/>
                <w:szCs w:val="26"/>
                <w:lang w:val="en-US"/>
              </w:rPr>
              <w:t>(1</w:t>
            </w:r>
            <w:r>
              <w:rPr>
                <w:b/>
                <w:bCs/>
                <w:szCs w:val="26"/>
                <w:lang w:val="en-US"/>
              </w:rPr>
              <w:t>,0</w:t>
            </w:r>
            <w:r w:rsidR="00D27F60"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8136" w:type="dxa"/>
            <w:gridSpan w:val="2"/>
            <w:tcBorders>
              <w:bottom w:val="dashed" w:sz="4" w:space="0" w:color="auto"/>
            </w:tcBorders>
            <w:vAlign w:val="center"/>
          </w:tcPr>
          <w:p w14:paraId="48179992" w14:textId="2AB39B44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Điều kiện : </w:t>
            </w:r>
            <w:r w:rsidR="004F2970" w:rsidRPr="004F2970">
              <w:rPr>
                <w:position w:val="-6"/>
              </w:rPr>
              <w:object w:dxaOrig="1460" w:dyaOrig="279" w14:anchorId="01077CA0">
                <v:shape id="_x0000_i1072" type="#_x0000_t75" style="width:72.7pt;height:14.25pt" o:ole="">
                  <v:imagedata r:id="rId37" o:title=""/>
                </v:shape>
                <o:OLEObject Type="Embed" ProgID="Equation.DSMT4" ShapeID="_x0000_i1072" DrawAspect="Content" ObjectID="_1759819878" r:id="rId38"/>
              </w:object>
            </w:r>
          </w:p>
        </w:tc>
        <w:tc>
          <w:tcPr>
            <w:tcW w:w="1012" w:type="dxa"/>
            <w:tcBorders>
              <w:bottom w:val="dashed" w:sz="4" w:space="0" w:color="auto"/>
            </w:tcBorders>
            <w:vAlign w:val="bottom"/>
          </w:tcPr>
          <w:p w14:paraId="4C6B62C2" w14:textId="26FF3957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6BBF0122" w14:textId="77777777" w:rsidTr="00BC3749">
        <w:trPr>
          <w:trHeight w:val="180"/>
        </w:trPr>
        <w:tc>
          <w:tcPr>
            <w:tcW w:w="977" w:type="dxa"/>
            <w:vMerge/>
          </w:tcPr>
          <w:p w14:paraId="45F5B513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E306607" w14:textId="7F712AF0" w:rsidR="00D27F60" w:rsidRPr="00CE0370" w:rsidRDefault="004F297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4F2970">
              <w:rPr>
                <w:position w:val="-6"/>
              </w:rPr>
              <w:object w:dxaOrig="3019" w:dyaOrig="300" w14:anchorId="79F6A89B">
                <v:shape id="_x0000_i1073" type="#_x0000_t75" style="width:150.8pt;height:14.95pt" o:ole="">
                  <v:imagedata r:id="rId39" o:title=""/>
                </v:shape>
                <o:OLEObject Type="Embed" ProgID="Equation.DSMT4" ShapeID="_x0000_i1073" DrawAspect="Content" ObjectID="_1759819879" r:id="rId40"/>
              </w:object>
            </w:r>
            <w:r w:rsidR="00D27F60" w:rsidRPr="00CE0370">
              <w:rPr>
                <w:szCs w:val="26"/>
                <w:lang w:val="en-US"/>
              </w:rPr>
              <w:tab/>
            </w:r>
            <w:r w:rsidR="00D27F60" w:rsidRPr="00CE0370">
              <w:rPr>
                <w:szCs w:val="26"/>
                <w:lang w:val="en-US"/>
              </w:rPr>
              <w:tab/>
            </w:r>
            <w:r w:rsidR="00D27F60" w:rsidRPr="00CE0370">
              <w:rPr>
                <w:szCs w:val="26"/>
                <w:lang w:val="en-US"/>
              </w:rPr>
              <w:tab/>
            </w:r>
            <w:r w:rsidR="00D27F60" w:rsidRPr="00CE0370">
              <w:rPr>
                <w:szCs w:val="26"/>
                <w:lang w:val="en-US"/>
              </w:rPr>
              <w:tab/>
            </w:r>
            <w:r w:rsidR="00D27F60" w:rsidRPr="00CE0370">
              <w:rPr>
                <w:szCs w:val="26"/>
                <w:lang w:val="en-US"/>
              </w:rPr>
              <w:tab/>
            </w:r>
            <w:r w:rsidR="00D27F60" w:rsidRPr="00CE0370">
              <w:rPr>
                <w:szCs w:val="26"/>
                <w:lang w:val="en-US"/>
              </w:rPr>
              <w:tab/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1C7095D" w14:textId="328690C2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56649B27" w14:textId="77777777" w:rsidTr="00BC3749">
        <w:trPr>
          <w:trHeight w:val="180"/>
        </w:trPr>
        <w:tc>
          <w:tcPr>
            <w:tcW w:w="977" w:type="dxa"/>
            <w:vMerge/>
          </w:tcPr>
          <w:p w14:paraId="1E5C6F24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20754B" w14:textId="384B7C1F" w:rsidR="00D27F60" w:rsidRPr="00CE0370" w:rsidRDefault="004F297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4F2970">
              <w:rPr>
                <w:position w:val="-26"/>
              </w:rPr>
              <w:object w:dxaOrig="1760" w:dyaOrig="680" w14:anchorId="1AC893B9">
                <v:shape id="_x0000_i1074" type="#_x0000_t75" style="width:87.6pt;height:33.95pt" o:ole="">
                  <v:imagedata r:id="rId41" o:title=""/>
                </v:shape>
                <o:OLEObject Type="Embed" ProgID="Equation.DSMT4" ShapeID="_x0000_i1074" DrawAspect="Content" ObjectID="_1759819880" r:id="rId42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740A773" w14:textId="4980E132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72B35D23" w14:textId="77777777" w:rsidTr="00BC3749">
        <w:trPr>
          <w:trHeight w:val="180"/>
        </w:trPr>
        <w:tc>
          <w:tcPr>
            <w:tcW w:w="977" w:type="dxa"/>
            <w:vMerge/>
          </w:tcPr>
          <w:p w14:paraId="6CA0FFBB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77F9D98" w14:textId="4FD3A128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Vậy </w:t>
            </w:r>
            <w:r w:rsidR="004F2970" w:rsidRPr="004F2970">
              <w:rPr>
                <w:position w:val="-30"/>
              </w:rPr>
              <w:object w:dxaOrig="2940" w:dyaOrig="740" w14:anchorId="3A8F58BB">
                <v:shape id="_x0000_i1075" type="#_x0000_t75" style="width:147.4pt;height:36.7pt" o:ole="">
                  <v:imagedata r:id="rId43" o:title=""/>
                </v:shape>
                <o:OLEObject Type="Embed" ProgID="Equation.DSMT4" ShapeID="_x0000_i1075" DrawAspect="Content" ObjectID="_1759819881" r:id="rId44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5CDC960" w14:textId="35AD76E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46AA417F" w14:textId="77777777" w:rsidTr="00BC3749">
        <w:trPr>
          <w:trHeight w:val="180"/>
        </w:trPr>
        <w:tc>
          <w:tcPr>
            <w:tcW w:w="10125" w:type="dxa"/>
            <w:gridSpan w:val="4"/>
            <w:shd w:val="clear" w:color="auto" w:fill="D9E2F3" w:themeFill="accent1" w:themeFillTint="33"/>
          </w:tcPr>
          <w:p w14:paraId="69499371" w14:textId="47FF15C1" w:rsidR="00312827" w:rsidRPr="00312827" w:rsidRDefault="00806C0A" w:rsidP="00806C0A">
            <w:pPr>
              <w:spacing w:before="120" w:after="120"/>
              <w:ind w:firstLine="284"/>
              <w:rPr>
                <w:rFonts w:cs="Times New Roman"/>
                <w:szCs w:val="26"/>
              </w:rPr>
            </w:pPr>
            <w:r>
              <w:rPr>
                <w:rFonts w:cs="Times New Roman"/>
                <w:b/>
                <w:bCs/>
                <w:szCs w:val="26"/>
                <w:lang w:val="en-US"/>
              </w:rPr>
              <w:t>Bài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 w:rsidR="005B5ABA">
              <w:rPr>
                <w:rFonts w:cs="Times New Roman"/>
                <w:b/>
                <w:bCs/>
                <w:szCs w:val="26"/>
                <w:lang w:val="en-US"/>
              </w:rPr>
              <w:t>3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 w:rsidRPr="00806C0A">
              <w:rPr>
                <w:rFonts w:cs="Times New Roman"/>
                <w:szCs w:val="26"/>
                <w:lang w:val="en-US"/>
              </w:rPr>
              <w:t>(1,0đ)</w:t>
            </w:r>
            <w:r>
              <w:rPr>
                <w:rFonts w:cs="Times New Roman"/>
                <w:szCs w:val="26"/>
                <w:lang w:val="en-US"/>
              </w:rPr>
              <w:t>: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Cs w:val="26"/>
                <w:lang w:val="en-US"/>
              </w:rPr>
              <w:t>Xét tính chẵn lẻ</w:t>
            </w:r>
            <w:r w:rsidRPr="00CE0370">
              <w:rPr>
                <w:rFonts w:cs="Times New Roman"/>
                <w:szCs w:val="26"/>
              </w:rPr>
              <w:t xml:space="preserve"> của hàm số:</w:t>
            </w:r>
            <w:r w:rsidRPr="00806C0A">
              <w:rPr>
                <w:b/>
                <w:bCs/>
                <w:i/>
                <w:iCs/>
                <w:color w:val="000000"/>
              </w:rPr>
              <w:t xml:space="preserve"> </w:t>
            </w:r>
            <w:r w:rsidR="004F2970" w:rsidRPr="004F2970">
              <w:rPr>
                <w:position w:val="-10"/>
              </w:rPr>
              <w:object w:dxaOrig="1860" w:dyaOrig="380" w14:anchorId="4EC25BCB">
                <v:shape id="_x0000_i1076" type="#_x0000_t75" style="width:93.05pt;height:19pt" o:ole="">
                  <v:imagedata r:id="rId45" o:title=""/>
                </v:shape>
                <o:OLEObject Type="Embed" ProgID="Equation.DSMT4" ShapeID="_x0000_i1076" DrawAspect="Content" ObjectID="_1759819882" r:id="rId46"/>
              </w:object>
            </w:r>
          </w:p>
        </w:tc>
      </w:tr>
      <w:tr w:rsidR="00205C93" w:rsidRPr="00CE0370" w14:paraId="1BF600BB" w14:textId="77777777" w:rsidTr="00BC3749">
        <w:trPr>
          <w:trHeight w:val="265"/>
        </w:trPr>
        <w:tc>
          <w:tcPr>
            <w:tcW w:w="977" w:type="dxa"/>
            <w:vMerge w:val="restart"/>
          </w:tcPr>
          <w:p w14:paraId="1B3E9DFC" w14:textId="0C9432FF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>(1</w:t>
            </w:r>
            <w:r w:rsidR="00312827">
              <w:rPr>
                <w:b/>
                <w:bCs/>
                <w:szCs w:val="26"/>
                <w:lang w:val="en-US"/>
              </w:rPr>
              <w:t>,0</w:t>
            </w:r>
            <w:r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8136" w:type="dxa"/>
            <w:gridSpan w:val="2"/>
            <w:tcBorders>
              <w:bottom w:val="dashed" w:sz="4" w:space="0" w:color="auto"/>
            </w:tcBorders>
          </w:tcPr>
          <w:p w14:paraId="4C3F8617" w14:textId="6D4C6538" w:rsidR="00D27F60" w:rsidRPr="00806C0A" w:rsidRDefault="004F2970" w:rsidP="00806C0A">
            <w:pPr>
              <w:tabs>
                <w:tab w:val="left" w:pos="3525"/>
              </w:tabs>
              <w:rPr>
                <w:b/>
                <w:bCs/>
                <w:i/>
                <w:iCs/>
                <w:color w:val="000000"/>
              </w:rPr>
            </w:pPr>
            <w:r w:rsidRPr="004F2970">
              <w:rPr>
                <w:position w:val="-32"/>
              </w:rPr>
              <w:object w:dxaOrig="2260" w:dyaOrig="760" w14:anchorId="1BF64E40">
                <v:shape id="_x0000_i1077" type="#_x0000_t75" style="width:112.75pt;height:38.05pt" o:ole="">
                  <v:imagedata r:id="rId47" o:title=""/>
                </v:shape>
                <o:OLEObject Type="Embed" ProgID="Equation.DSMT4" ShapeID="_x0000_i1077" DrawAspect="Content" ObjectID="_1759819883" r:id="rId48"/>
              </w:object>
            </w:r>
          </w:p>
        </w:tc>
        <w:tc>
          <w:tcPr>
            <w:tcW w:w="1012" w:type="dxa"/>
            <w:tcBorders>
              <w:bottom w:val="dashed" w:sz="4" w:space="0" w:color="auto"/>
            </w:tcBorders>
            <w:vAlign w:val="bottom"/>
          </w:tcPr>
          <w:p w14:paraId="3C080D60" w14:textId="3B5D564B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</w:t>
            </w:r>
            <w:r w:rsidR="005C3D2B">
              <w:rPr>
                <w:szCs w:val="26"/>
                <w:lang w:val="en-US"/>
              </w:rPr>
              <w:t>25</w:t>
            </w:r>
          </w:p>
        </w:tc>
      </w:tr>
      <w:tr w:rsidR="00205C93" w:rsidRPr="00CE0370" w14:paraId="7AAC3880" w14:textId="77777777" w:rsidTr="00BC3749">
        <w:trPr>
          <w:trHeight w:val="265"/>
        </w:trPr>
        <w:tc>
          <w:tcPr>
            <w:tcW w:w="977" w:type="dxa"/>
            <w:vMerge/>
          </w:tcPr>
          <w:p w14:paraId="1A076444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289E528E" w14:textId="2B20E28D" w:rsidR="00D27F60" w:rsidRPr="00CE0370" w:rsidRDefault="004F2970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4F2970">
              <w:rPr>
                <w:position w:val="-10"/>
              </w:rPr>
              <w:object w:dxaOrig="1880" w:dyaOrig="340" w14:anchorId="39304D59">
                <v:shape id="_x0000_i1078" type="#_x0000_t75" style="width:93.75pt;height:17pt" o:ole="">
                  <v:imagedata r:id="rId49" o:title=""/>
                </v:shape>
                <o:OLEObject Type="Embed" ProgID="Equation.DSMT4" ShapeID="_x0000_i1078" DrawAspect="Content" ObjectID="_1759819884" r:id="rId50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D1E0DC" w14:textId="34CFA5E0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455A1B42" w14:textId="77777777" w:rsidTr="00BC3749">
        <w:trPr>
          <w:trHeight w:val="265"/>
        </w:trPr>
        <w:tc>
          <w:tcPr>
            <w:tcW w:w="977" w:type="dxa"/>
            <w:vMerge/>
          </w:tcPr>
          <w:p w14:paraId="3C008BDF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7C02D023" w14:textId="4EE04EE6" w:rsidR="00D27F60" w:rsidRPr="00CE0370" w:rsidRDefault="004F2970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4F2970">
              <w:rPr>
                <w:position w:val="-18"/>
              </w:rPr>
              <w:object w:dxaOrig="7920" w:dyaOrig="480" w14:anchorId="509EAA7A">
                <v:shape id="_x0000_i1079" type="#_x0000_t75" style="width:396pt;height:24.45pt" o:ole="">
                  <v:imagedata r:id="rId51" o:title=""/>
                </v:shape>
                <o:OLEObject Type="Embed" ProgID="Equation.DSMT4" ShapeID="_x0000_i1079" DrawAspect="Content" ObjectID="_1759819885" r:id="rId52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2F7BEA9" w14:textId="0DE5A273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6608109A" w14:textId="77777777" w:rsidTr="00BC3749">
        <w:trPr>
          <w:trHeight w:val="265"/>
        </w:trPr>
        <w:tc>
          <w:tcPr>
            <w:tcW w:w="977" w:type="dxa"/>
            <w:vMerge/>
          </w:tcPr>
          <w:p w14:paraId="2CD47FDB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</w:tcBorders>
          </w:tcPr>
          <w:p w14:paraId="6F39B5F8" w14:textId="6319E095" w:rsidR="00D27F60" w:rsidRPr="00562C0F" w:rsidRDefault="00806C0A" w:rsidP="00562C0F">
            <w:pPr>
              <w:tabs>
                <w:tab w:val="left" w:pos="3525"/>
              </w:tabs>
              <w:rPr>
                <w:color w:val="000000"/>
                <w:lang w:val="en-US"/>
              </w:rPr>
            </w:pPr>
            <w:r w:rsidRPr="00152E80">
              <w:rPr>
                <w:color w:val="000000"/>
              </w:rPr>
              <w:t xml:space="preserve">Vậy </w:t>
            </w:r>
            <w:r>
              <w:rPr>
                <w:color w:val="000000"/>
              </w:rPr>
              <w:t>h</w:t>
            </w:r>
            <w:r>
              <w:rPr>
                <w:color w:val="000000"/>
                <w:lang w:val="en-US"/>
              </w:rPr>
              <w:t>àm số đã cho là</w:t>
            </w:r>
            <w:r w:rsidRPr="00152E80">
              <w:rPr>
                <w:color w:val="000000"/>
              </w:rPr>
              <w:t xml:space="preserve"> hàm số lẻ</w:t>
            </w:r>
            <w:r w:rsidR="00562C0F">
              <w:rPr>
                <w:color w:val="000000"/>
              </w:rPr>
              <w:t>.</w:t>
            </w:r>
          </w:p>
        </w:tc>
        <w:tc>
          <w:tcPr>
            <w:tcW w:w="1012" w:type="dxa"/>
            <w:tcBorders>
              <w:top w:val="dashed" w:sz="4" w:space="0" w:color="auto"/>
            </w:tcBorders>
            <w:vAlign w:val="center"/>
          </w:tcPr>
          <w:p w14:paraId="1406DAE4" w14:textId="3E2D49C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7114D" w:rsidRPr="00CE0370" w14:paraId="369548EB" w14:textId="77777777" w:rsidTr="00BC3749">
        <w:trPr>
          <w:trHeight w:val="265"/>
        </w:trPr>
        <w:tc>
          <w:tcPr>
            <w:tcW w:w="10125" w:type="dxa"/>
            <w:gridSpan w:val="4"/>
            <w:shd w:val="clear" w:color="auto" w:fill="D9E2F3" w:themeFill="accent1" w:themeFillTint="33"/>
          </w:tcPr>
          <w:p w14:paraId="4F0965DA" w14:textId="3C9CDDD5" w:rsidR="0027114D" w:rsidRPr="0027114D" w:rsidRDefault="0027114D" w:rsidP="0027114D">
            <w:pPr>
              <w:spacing w:before="120" w:after="120"/>
              <w:ind w:firstLine="284"/>
              <w:rPr>
                <w:rFonts w:cs="Times New Roman"/>
                <w:szCs w:val="26"/>
              </w:rPr>
            </w:pPr>
            <w:r>
              <w:rPr>
                <w:rFonts w:cs="Times New Roman"/>
                <w:b/>
                <w:bCs/>
                <w:szCs w:val="26"/>
                <w:lang w:val="en-US"/>
              </w:rPr>
              <w:t>Bài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/>
                <w:bCs/>
                <w:szCs w:val="26"/>
                <w:lang w:val="en-US"/>
              </w:rPr>
              <w:t>4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 w:rsidRPr="00806C0A">
              <w:rPr>
                <w:rFonts w:cs="Times New Roman"/>
                <w:szCs w:val="26"/>
                <w:lang w:val="en-US"/>
              </w:rPr>
              <w:t>(1,0đ)</w:t>
            </w:r>
            <w:r>
              <w:rPr>
                <w:rFonts w:cs="Times New Roman"/>
                <w:szCs w:val="26"/>
                <w:lang w:val="en-US"/>
              </w:rPr>
              <w:t>:</w:t>
            </w:r>
            <w:r w:rsidRPr="00CE0370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 w:rsidRPr="00253290">
              <w:rPr>
                <w:rFonts w:cs="Times New Roman"/>
                <w:szCs w:val="26"/>
              </w:rPr>
              <w:t xml:space="preserve">Rút gọn các biểu thức sau </w:t>
            </w:r>
            <w:r w:rsidR="004F2970" w:rsidRPr="004F2970">
              <w:rPr>
                <w:position w:val="-30"/>
              </w:rPr>
              <w:object w:dxaOrig="5480" w:dyaOrig="740" w14:anchorId="3B32E510">
                <v:shape id="_x0000_i1080" type="#_x0000_t75" style="width:273.75pt;height:36.7pt" o:ole="">
                  <v:imagedata r:id="rId53" o:title=""/>
                </v:shape>
                <o:OLEObject Type="Embed" ProgID="Equation.DSMT4" ShapeID="_x0000_i1080" DrawAspect="Content" ObjectID="_1759819886" r:id="rId54"/>
              </w:object>
            </w:r>
          </w:p>
        </w:tc>
      </w:tr>
      <w:tr w:rsidR="00107589" w:rsidRPr="00CE0370" w14:paraId="2C99E41D" w14:textId="77777777" w:rsidTr="00BC3749">
        <w:trPr>
          <w:trHeight w:val="265"/>
        </w:trPr>
        <w:tc>
          <w:tcPr>
            <w:tcW w:w="977" w:type="dxa"/>
            <w:vMerge w:val="restart"/>
          </w:tcPr>
          <w:p w14:paraId="350AE09B" w14:textId="77777777" w:rsidR="00107589" w:rsidRPr="00CE0370" w:rsidRDefault="00107589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7D577A23" w14:textId="67307D2B" w:rsidR="00107589" w:rsidRPr="0027114D" w:rsidRDefault="004F2970" w:rsidP="0027114D">
            <w:pPr>
              <w:spacing w:before="120" w:after="120" w:line="276" w:lineRule="auto"/>
              <w:jc w:val="both"/>
              <w:rPr>
                <w:b/>
                <w:color w:val="0000FF"/>
                <w:szCs w:val="26"/>
                <w:lang w:val="en-US"/>
              </w:rPr>
            </w:pPr>
            <w:r w:rsidRPr="004F2970">
              <w:rPr>
                <w:position w:val="-30"/>
              </w:rPr>
              <w:object w:dxaOrig="4580" w:dyaOrig="740" w14:anchorId="0DA1E098">
                <v:shape id="_x0000_i1081" type="#_x0000_t75" style="width:228.9pt;height:36.7pt" o:ole="">
                  <v:imagedata r:id="rId55" o:title=""/>
                </v:shape>
                <o:OLEObject Type="Embed" ProgID="Equation.DSMT4" ShapeID="_x0000_i1081" DrawAspect="Content" ObjectID="_1759819887" r:id="rId56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FF59D22" w14:textId="7191065C" w:rsidR="00107589" w:rsidRDefault="00107589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07589" w:rsidRPr="00CE0370" w14:paraId="29B9DB1C" w14:textId="77777777" w:rsidTr="00BC3749">
        <w:trPr>
          <w:trHeight w:val="265"/>
        </w:trPr>
        <w:tc>
          <w:tcPr>
            <w:tcW w:w="977" w:type="dxa"/>
            <w:vMerge/>
          </w:tcPr>
          <w:p w14:paraId="1B37FB0E" w14:textId="77777777" w:rsidR="00107589" w:rsidRPr="00CE0370" w:rsidRDefault="00107589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4DA6FE2F" w14:textId="75D1C842" w:rsidR="00107589" w:rsidRPr="00152E80" w:rsidRDefault="004F2970" w:rsidP="00562C0F">
            <w:pPr>
              <w:tabs>
                <w:tab w:val="left" w:pos="3525"/>
              </w:tabs>
              <w:rPr>
                <w:color w:val="000000"/>
              </w:rPr>
            </w:pPr>
            <w:r w:rsidRPr="004F2970">
              <w:rPr>
                <w:position w:val="-14"/>
              </w:rPr>
              <w:object w:dxaOrig="5420" w:dyaOrig="400" w14:anchorId="2C50EE8C">
                <v:shape id="_x0000_i1082" type="#_x0000_t75" style="width:271pt;height:20.4pt" o:ole="">
                  <v:imagedata r:id="rId57" o:title=""/>
                </v:shape>
                <o:OLEObject Type="Embed" ProgID="Equation.DSMT4" ShapeID="_x0000_i1082" DrawAspect="Content" ObjectID="_1759819888" r:id="rId58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A723076" w14:textId="2428954E" w:rsidR="00107589" w:rsidRDefault="00107589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07589" w:rsidRPr="00CE0370" w14:paraId="38C89BC4" w14:textId="77777777" w:rsidTr="00BC3749">
        <w:trPr>
          <w:trHeight w:val="265"/>
        </w:trPr>
        <w:tc>
          <w:tcPr>
            <w:tcW w:w="977" w:type="dxa"/>
            <w:vMerge/>
          </w:tcPr>
          <w:p w14:paraId="5CD70C08" w14:textId="77777777" w:rsidR="00107589" w:rsidRPr="00CE0370" w:rsidRDefault="00107589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40F573C3" w14:textId="4EED985C" w:rsidR="00107589" w:rsidRPr="00152E80" w:rsidRDefault="00CE60C8" w:rsidP="00562C0F">
            <w:pPr>
              <w:tabs>
                <w:tab w:val="left" w:pos="3525"/>
              </w:tabs>
              <w:rPr>
                <w:color w:val="000000"/>
              </w:rPr>
            </w:pPr>
            <w:r w:rsidRPr="004F2970">
              <w:rPr>
                <w:position w:val="-14"/>
              </w:rPr>
              <w:object w:dxaOrig="3480" w:dyaOrig="400" w14:anchorId="0E71DA13">
                <v:shape id="_x0000_i1083" type="#_x0000_t75" style="width:173.9pt;height:20.4pt" o:ole="">
                  <v:imagedata r:id="rId59" o:title=""/>
                </v:shape>
                <o:OLEObject Type="Embed" ProgID="Equation.DSMT4" ShapeID="_x0000_i1083" DrawAspect="Content" ObjectID="_1759819889" r:id="rId60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366C60D" w14:textId="5506011E" w:rsidR="00107589" w:rsidRDefault="00107589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07589" w:rsidRPr="00CE0370" w14:paraId="562CCDA6" w14:textId="77777777" w:rsidTr="00BC3749">
        <w:trPr>
          <w:trHeight w:val="265"/>
        </w:trPr>
        <w:tc>
          <w:tcPr>
            <w:tcW w:w="977" w:type="dxa"/>
            <w:vMerge/>
          </w:tcPr>
          <w:p w14:paraId="729A948C" w14:textId="77777777" w:rsidR="00107589" w:rsidRPr="00CE0370" w:rsidRDefault="00107589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</w:tcBorders>
          </w:tcPr>
          <w:p w14:paraId="2F41A404" w14:textId="1C3D2624" w:rsidR="00107589" w:rsidRPr="0029693F" w:rsidRDefault="00CE60C8" w:rsidP="00562C0F">
            <w:pPr>
              <w:tabs>
                <w:tab w:val="left" w:pos="3525"/>
              </w:tabs>
              <w:rPr>
                <w:szCs w:val="26"/>
              </w:rPr>
            </w:pPr>
            <w:r w:rsidRPr="004F2970">
              <w:rPr>
                <w:position w:val="-14"/>
              </w:rPr>
              <w:object w:dxaOrig="5480" w:dyaOrig="400" w14:anchorId="19FBD733">
                <v:shape id="_x0000_i1084" type="#_x0000_t75" style="width:273.75pt;height:20.4pt" o:ole="">
                  <v:imagedata r:id="rId61" o:title=""/>
                </v:shape>
                <o:OLEObject Type="Embed" ProgID="Equation.DSMT4" ShapeID="_x0000_i1084" DrawAspect="Content" ObjectID="_1759819890" r:id="rId62"/>
              </w:object>
            </w:r>
          </w:p>
        </w:tc>
        <w:tc>
          <w:tcPr>
            <w:tcW w:w="1012" w:type="dxa"/>
            <w:tcBorders>
              <w:top w:val="dashed" w:sz="4" w:space="0" w:color="auto"/>
            </w:tcBorders>
            <w:vAlign w:val="center"/>
          </w:tcPr>
          <w:p w14:paraId="043DE953" w14:textId="21F7EB94" w:rsidR="00107589" w:rsidRDefault="00107589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72BA3557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08990DFC" w14:textId="18241553" w:rsidR="00312827" w:rsidRPr="00CE0370" w:rsidRDefault="00312827" w:rsidP="00D40F79">
            <w:pPr>
              <w:pStyle w:val="DEKIEMTRA"/>
              <w:spacing w:before="0" w:after="0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ài</w:t>
            </w:r>
            <w:r w:rsidRPr="00CE0370">
              <w:rPr>
                <w:b/>
                <w:bCs/>
                <w:szCs w:val="26"/>
                <w:lang w:val="en-US"/>
              </w:rPr>
              <w:t xml:space="preserve"> </w:t>
            </w:r>
            <w:r w:rsidR="00AB1862">
              <w:rPr>
                <w:b/>
                <w:bCs/>
                <w:szCs w:val="26"/>
                <w:lang w:val="en-US"/>
              </w:rPr>
              <w:t>5</w:t>
            </w:r>
            <w:r w:rsidRPr="00CE0370">
              <w:rPr>
                <w:b/>
                <w:bCs/>
                <w:szCs w:val="26"/>
                <w:lang w:val="en-US"/>
              </w:rPr>
              <w:t xml:space="preserve">. </w:t>
            </w:r>
            <w:r w:rsidRPr="00CE0370">
              <w:rPr>
                <w:szCs w:val="26"/>
                <w:lang w:val="en-US"/>
              </w:rPr>
              <w:t>Giải các phương trình sau:</w:t>
            </w:r>
            <w:r>
              <w:rPr>
                <w:szCs w:val="26"/>
                <w:lang w:val="en-US"/>
              </w:rPr>
              <w:t xml:space="preserve"> a)</w:t>
            </w:r>
            <w:r w:rsidRPr="00CE0370">
              <w:rPr>
                <w:szCs w:val="26"/>
                <w:lang w:val="en-US"/>
              </w:rPr>
              <w:t xml:space="preserve"> </w:t>
            </w:r>
            <w:r w:rsidR="004F2970" w:rsidRPr="004F2970">
              <w:rPr>
                <w:position w:val="-10"/>
              </w:rPr>
              <w:object w:dxaOrig="2260" w:dyaOrig="400" w14:anchorId="23C00DB2">
                <v:shape id="_x0000_i1085" type="#_x0000_t75" style="width:112.75pt;height:20.4pt" o:ole="">
                  <v:imagedata r:id="rId63" o:title=""/>
                </v:shape>
                <o:OLEObject Type="Embed" ProgID="Equation.DSMT4" ShapeID="_x0000_i1085" DrawAspect="Content" ObjectID="_1759819891" r:id="rId64"/>
              </w:object>
            </w:r>
          </w:p>
        </w:tc>
      </w:tr>
      <w:tr w:rsidR="006B3407" w:rsidRPr="00CE0370" w14:paraId="0C4CF28F" w14:textId="77777777" w:rsidTr="00BC3749">
        <w:tc>
          <w:tcPr>
            <w:tcW w:w="977" w:type="dxa"/>
            <w:vMerge w:val="restart"/>
          </w:tcPr>
          <w:p w14:paraId="0B927A99" w14:textId="1561238B" w:rsidR="006B3407" w:rsidRPr="00B4581E" w:rsidRDefault="006B340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B4581E">
              <w:rPr>
                <w:b/>
                <w:bCs/>
                <w:szCs w:val="26"/>
                <w:lang w:val="en-US"/>
              </w:rPr>
              <w:t>a</w:t>
            </w:r>
          </w:p>
          <w:p w14:paraId="6C9D3EAB" w14:textId="42D49CAE" w:rsidR="006B3407" w:rsidRPr="006B3407" w:rsidRDefault="006B340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B4581E"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4125" w:type="dxa"/>
            <w:tcBorders>
              <w:bottom w:val="dashed" w:sz="4" w:space="0" w:color="auto"/>
            </w:tcBorders>
          </w:tcPr>
          <w:p w14:paraId="37044AFD" w14:textId="48942AC6" w:rsidR="006B3407" w:rsidRPr="006B3407" w:rsidRDefault="004F2970" w:rsidP="006B3407">
            <w:pPr>
              <w:spacing w:line="360" w:lineRule="auto"/>
              <w:jc w:val="both"/>
              <w:rPr>
                <w:szCs w:val="26"/>
                <w:lang w:val="nl-NL"/>
              </w:rPr>
            </w:pPr>
            <w:r w:rsidRPr="004F2970">
              <w:rPr>
                <w:position w:val="-26"/>
              </w:rPr>
              <w:object w:dxaOrig="3720" w:dyaOrig="720" w14:anchorId="54BF52E7">
                <v:shape id="_x0000_i1086" type="#_x0000_t75" style="width:186.1pt;height:36pt" o:ole="">
                  <v:imagedata r:id="rId65" o:title=""/>
                </v:shape>
                <o:OLEObject Type="Embed" ProgID="Equation.DSMT4" ShapeID="_x0000_i1086" DrawAspect="Content" ObjectID="_1759819892" r:id="rId66"/>
              </w:object>
            </w:r>
          </w:p>
        </w:tc>
        <w:tc>
          <w:tcPr>
            <w:tcW w:w="4011" w:type="dxa"/>
            <w:tcBorders>
              <w:bottom w:val="dashed" w:sz="4" w:space="0" w:color="auto"/>
            </w:tcBorders>
          </w:tcPr>
          <w:p w14:paraId="677A0DE5" w14:textId="126E76AA" w:rsidR="006B3407" w:rsidRPr="006B3407" w:rsidRDefault="004F2970" w:rsidP="006B3407">
            <w:pPr>
              <w:spacing w:line="360" w:lineRule="auto"/>
              <w:jc w:val="both"/>
              <w:rPr>
                <w:bCs/>
                <w:szCs w:val="26"/>
                <w:lang w:val="nl-NL"/>
              </w:rPr>
            </w:pPr>
            <w:r w:rsidRPr="004F2970">
              <w:rPr>
                <w:position w:val="-30"/>
              </w:rPr>
              <w:object w:dxaOrig="3600" w:dyaOrig="760" w14:anchorId="5491C800">
                <v:shape id="_x0000_i1087" type="#_x0000_t75" style="width:180pt;height:38.05pt" o:ole="">
                  <v:imagedata r:id="rId67" o:title=""/>
                </v:shape>
                <o:OLEObject Type="Embed" ProgID="Equation.DSMT4" ShapeID="_x0000_i1087" DrawAspect="Content" ObjectID="_1759819893" r:id="rId68"/>
              </w:object>
            </w:r>
          </w:p>
        </w:tc>
        <w:tc>
          <w:tcPr>
            <w:tcW w:w="1012" w:type="dxa"/>
            <w:tcBorders>
              <w:bottom w:val="dashed" w:sz="4" w:space="0" w:color="auto"/>
            </w:tcBorders>
            <w:vAlign w:val="center"/>
          </w:tcPr>
          <w:p w14:paraId="5073FA0F" w14:textId="5AC2BA5D" w:rsidR="006B3407" w:rsidRPr="00CE0370" w:rsidRDefault="006B340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6B3407" w:rsidRPr="00CE0370" w14:paraId="1F0286A6" w14:textId="77777777" w:rsidTr="00BC3749">
        <w:tc>
          <w:tcPr>
            <w:tcW w:w="977" w:type="dxa"/>
            <w:vMerge/>
          </w:tcPr>
          <w:p w14:paraId="7F021B02" w14:textId="77777777" w:rsidR="006B3407" w:rsidRPr="006B3407" w:rsidRDefault="006B3407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</w:p>
        </w:tc>
        <w:tc>
          <w:tcPr>
            <w:tcW w:w="4125" w:type="dxa"/>
            <w:tcBorders>
              <w:top w:val="dashed" w:sz="4" w:space="0" w:color="auto"/>
              <w:bottom w:val="dashed" w:sz="4" w:space="0" w:color="auto"/>
            </w:tcBorders>
          </w:tcPr>
          <w:p w14:paraId="52DACB28" w14:textId="3A606F25" w:rsidR="006B3407" w:rsidRPr="006B3407" w:rsidRDefault="004F2970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4F2970">
              <w:rPr>
                <w:position w:val="-36"/>
              </w:rPr>
              <w:object w:dxaOrig="3640" w:dyaOrig="859" w14:anchorId="6556094B">
                <v:shape id="_x0000_i1088" type="#_x0000_t75" style="width:182.05pt;height:42.8pt" o:ole="">
                  <v:imagedata r:id="rId69" o:title=""/>
                </v:shape>
                <o:OLEObject Type="Embed" ProgID="Equation.DSMT4" ShapeID="_x0000_i1088" DrawAspect="Content" ObjectID="_1759819894" r:id="rId70"/>
              </w:object>
            </w:r>
          </w:p>
        </w:tc>
        <w:tc>
          <w:tcPr>
            <w:tcW w:w="4011" w:type="dxa"/>
            <w:tcBorders>
              <w:top w:val="dashed" w:sz="4" w:space="0" w:color="auto"/>
              <w:bottom w:val="dashed" w:sz="4" w:space="0" w:color="auto"/>
            </w:tcBorders>
          </w:tcPr>
          <w:p w14:paraId="0ED30B60" w14:textId="4E57558C" w:rsidR="006B3407" w:rsidRPr="00CE0370" w:rsidRDefault="004F297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4F2970">
              <w:rPr>
                <w:position w:val="-64"/>
              </w:rPr>
              <w:object w:dxaOrig="2920" w:dyaOrig="1400" w14:anchorId="20E7D446">
                <v:shape id="_x0000_i1089" type="#_x0000_t75" style="width:146.05pt;height:69.95pt" o:ole="">
                  <v:imagedata r:id="rId71" o:title=""/>
                </v:shape>
                <o:OLEObject Type="Embed" ProgID="Equation.DSMT4" ShapeID="_x0000_i1089" DrawAspect="Content" ObjectID="_1759819895" r:id="rId72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22FF3C9" w14:textId="77777777" w:rsidR="006B3407" w:rsidRDefault="006B340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  <w:p w14:paraId="516807DD" w14:textId="288AF57D" w:rsidR="006B3407" w:rsidRPr="00CE0370" w:rsidRDefault="006B340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6B3407" w:rsidRPr="00CE0370" w14:paraId="1FAAC62B" w14:textId="77777777" w:rsidTr="00BC3749">
        <w:tc>
          <w:tcPr>
            <w:tcW w:w="977" w:type="dxa"/>
            <w:vMerge/>
          </w:tcPr>
          <w:p w14:paraId="3EF44E38" w14:textId="77777777" w:rsidR="006B3407" w:rsidRPr="00CE0370" w:rsidRDefault="006B3407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4125" w:type="dxa"/>
            <w:tcBorders>
              <w:top w:val="dashed" w:sz="4" w:space="0" w:color="auto"/>
            </w:tcBorders>
          </w:tcPr>
          <w:p w14:paraId="7A860A26" w14:textId="0BA0C1A4" w:rsidR="006B3407" w:rsidRDefault="004F2970" w:rsidP="00D40F79">
            <w:pPr>
              <w:pStyle w:val="DEKIEMTRA"/>
              <w:spacing w:before="0" w:after="0"/>
              <w:ind w:left="0"/>
              <w:rPr>
                <w:bCs/>
                <w:szCs w:val="26"/>
                <w:lang w:val="nl-NL"/>
              </w:rPr>
            </w:pPr>
            <w:r w:rsidRPr="004F2970">
              <w:rPr>
                <w:position w:val="-66"/>
              </w:rPr>
              <w:object w:dxaOrig="2400" w:dyaOrig="1460" w14:anchorId="18E12885">
                <v:shape id="_x0000_i1090" type="#_x0000_t75" style="width:119.55pt;height:72.7pt" o:ole="">
                  <v:imagedata r:id="rId73" o:title=""/>
                </v:shape>
                <o:OLEObject Type="Embed" ProgID="Equation.DSMT4" ShapeID="_x0000_i1090" DrawAspect="Content" ObjectID="_1759819896" r:id="rId74"/>
              </w:object>
            </w:r>
            <w:r w:rsidRPr="004F2970">
              <w:rPr>
                <w:position w:val="-14"/>
              </w:rPr>
              <w:object w:dxaOrig="880" w:dyaOrig="400" w14:anchorId="3D907E06">
                <v:shape id="_x0000_i1091" type="#_x0000_t75" style="width:44.15pt;height:20.4pt" o:ole="">
                  <v:imagedata r:id="rId75" o:title=""/>
                </v:shape>
                <o:OLEObject Type="Embed" ProgID="Equation.DSMT4" ShapeID="_x0000_i1091" DrawAspect="Content" ObjectID="_1759819897" r:id="rId76"/>
              </w:object>
            </w:r>
            <w:r w:rsidR="006B3407" w:rsidRPr="0029693F">
              <w:rPr>
                <w:bCs/>
                <w:szCs w:val="26"/>
                <w:lang w:val="nl-NL"/>
              </w:rPr>
              <w:t>.</w:t>
            </w:r>
          </w:p>
          <w:p w14:paraId="7C597316" w14:textId="3785BD9F" w:rsidR="006B3407" w:rsidRPr="006B3407" w:rsidRDefault="006B3407" w:rsidP="00D40F79">
            <w:pPr>
              <w:pStyle w:val="DEKIEMTRA"/>
              <w:spacing w:before="0" w:after="0"/>
              <w:ind w:left="0"/>
              <w:rPr>
                <w:i/>
                <w:iCs/>
                <w:szCs w:val="26"/>
                <w:lang w:val="en-US"/>
              </w:rPr>
            </w:pPr>
            <w:r w:rsidRPr="006B3407">
              <w:rPr>
                <w:i/>
                <w:iCs/>
                <w:szCs w:val="26"/>
                <w:lang w:val="en-US"/>
              </w:rPr>
              <w:t>HS làm theo đơn vị độ</w:t>
            </w:r>
          </w:p>
        </w:tc>
        <w:tc>
          <w:tcPr>
            <w:tcW w:w="4011" w:type="dxa"/>
            <w:tcBorders>
              <w:top w:val="dashed" w:sz="4" w:space="0" w:color="auto"/>
            </w:tcBorders>
          </w:tcPr>
          <w:p w14:paraId="408CA52B" w14:textId="46C44F71" w:rsidR="006B3407" w:rsidRDefault="004F2970" w:rsidP="00D40F79">
            <w:pPr>
              <w:pStyle w:val="DEKIEMTRA"/>
              <w:spacing w:before="0" w:after="0"/>
              <w:ind w:left="0"/>
              <w:rPr>
                <w:bCs/>
                <w:szCs w:val="26"/>
                <w:lang w:val="nl-NL"/>
              </w:rPr>
            </w:pPr>
            <w:r w:rsidRPr="004F2970">
              <w:rPr>
                <w:position w:val="-64"/>
              </w:rPr>
              <w:object w:dxaOrig="1939" w:dyaOrig="1400" w14:anchorId="5BF1B4B7">
                <v:shape id="_x0000_i1092" type="#_x0000_t75" style="width:97.15pt;height:69.95pt" o:ole="">
                  <v:imagedata r:id="rId77" o:title=""/>
                </v:shape>
                <o:OLEObject Type="Embed" ProgID="Equation.DSMT4" ShapeID="_x0000_i1092" DrawAspect="Content" ObjectID="_1759819898" r:id="rId78"/>
              </w:object>
            </w:r>
            <w:r w:rsidRPr="004F2970">
              <w:rPr>
                <w:position w:val="-14"/>
              </w:rPr>
              <w:object w:dxaOrig="880" w:dyaOrig="400" w14:anchorId="00129BF8">
                <v:shape id="_x0000_i1093" type="#_x0000_t75" style="width:44.15pt;height:20.4pt" o:ole="">
                  <v:imagedata r:id="rId79" o:title=""/>
                </v:shape>
                <o:OLEObject Type="Embed" ProgID="Equation.DSMT4" ShapeID="_x0000_i1093" DrawAspect="Content" ObjectID="_1759819899" r:id="rId80"/>
              </w:object>
            </w:r>
            <w:r w:rsidR="006B3407" w:rsidRPr="0029693F">
              <w:rPr>
                <w:bCs/>
                <w:szCs w:val="26"/>
                <w:lang w:val="nl-NL"/>
              </w:rPr>
              <w:t>.</w:t>
            </w:r>
          </w:p>
          <w:p w14:paraId="3D6991DC" w14:textId="5C4B4414" w:rsidR="006B3407" w:rsidRPr="006B3407" w:rsidRDefault="006B3407" w:rsidP="00D40F79">
            <w:pPr>
              <w:pStyle w:val="DEKIEMTRA"/>
              <w:spacing w:before="0" w:after="0"/>
              <w:ind w:left="0"/>
              <w:rPr>
                <w:i/>
                <w:iCs/>
                <w:szCs w:val="26"/>
                <w:lang w:val="en-US"/>
              </w:rPr>
            </w:pPr>
            <w:r w:rsidRPr="006B3407">
              <w:rPr>
                <w:bCs/>
                <w:i/>
                <w:iCs/>
                <w:szCs w:val="26"/>
                <w:lang w:val="nl-NL"/>
              </w:rPr>
              <w:t>HS làm theo đơn vị rad</w:t>
            </w:r>
          </w:p>
        </w:tc>
        <w:tc>
          <w:tcPr>
            <w:tcW w:w="1012" w:type="dxa"/>
            <w:tcBorders>
              <w:top w:val="dashed" w:sz="4" w:space="0" w:color="auto"/>
            </w:tcBorders>
            <w:vAlign w:val="center"/>
          </w:tcPr>
          <w:p w14:paraId="160D84C2" w14:textId="174F0CFA" w:rsidR="006B3407" w:rsidRPr="00CE0370" w:rsidRDefault="006B340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03FA48B3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2509CC95" w14:textId="7C82E1F2" w:rsidR="00312827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 xml:space="preserve">b) </w:t>
            </w:r>
            <w:r w:rsidR="004F2970" w:rsidRPr="004F2970">
              <w:rPr>
                <w:position w:val="-6"/>
              </w:rPr>
              <w:object w:dxaOrig="1800" w:dyaOrig="279" w14:anchorId="005FF94D">
                <v:shape id="_x0000_i1094" type="#_x0000_t75" style="width:90.35pt;height:14.25pt" o:ole="">
                  <v:imagedata r:id="rId81" o:title=""/>
                </v:shape>
                <o:OLEObject Type="Embed" ProgID="Equation.DSMT4" ShapeID="_x0000_i1094" DrawAspect="Content" ObjectID="_1759819900" r:id="rId82"/>
              </w:object>
            </w:r>
          </w:p>
        </w:tc>
      </w:tr>
      <w:tr w:rsidR="00205C93" w:rsidRPr="00CE0370" w14:paraId="33ABCCA1" w14:textId="77777777" w:rsidTr="00BC3749">
        <w:tc>
          <w:tcPr>
            <w:tcW w:w="977" w:type="dxa"/>
            <w:vMerge w:val="restart"/>
          </w:tcPr>
          <w:p w14:paraId="2FDE2962" w14:textId="169DD454" w:rsidR="00D27F6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</w:t>
            </w:r>
          </w:p>
          <w:p w14:paraId="717A2245" w14:textId="2E018B3E" w:rsidR="00312827" w:rsidRPr="00CE0370" w:rsidRDefault="008148C3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</w:t>
            </w:r>
            <w:r w:rsidR="00312827">
              <w:rPr>
                <w:b/>
                <w:bCs/>
                <w:szCs w:val="26"/>
                <w:lang w:val="en-US"/>
              </w:rPr>
              <w:t>,</w:t>
            </w:r>
            <w:r>
              <w:rPr>
                <w:b/>
                <w:bCs/>
                <w:szCs w:val="26"/>
                <w:lang w:val="en-US"/>
              </w:rPr>
              <w:t>0</w:t>
            </w:r>
            <w:r w:rsidR="00312827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8136" w:type="dxa"/>
            <w:gridSpan w:val="2"/>
            <w:tcBorders>
              <w:bottom w:val="dashed" w:sz="4" w:space="0" w:color="auto"/>
            </w:tcBorders>
          </w:tcPr>
          <w:p w14:paraId="75819791" w14:textId="1FD7FC77" w:rsidR="00D27F60" w:rsidRPr="00CE0370" w:rsidRDefault="004F297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4F2970">
              <w:rPr>
                <w:position w:val="-6"/>
              </w:rPr>
              <w:object w:dxaOrig="1800" w:dyaOrig="279" w14:anchorId="313D61F5">
                <v:shape id="_x0000_i1095" type="#_x0000_t75" style="width:90.35pt;height:14.25pt" o:ole="">
                  <v:imagedata r:id="rId81" o:title=""/>
                </v:shape>
                <o:OLEObject Type="Embed" ProgID="Equation.DSMT4" ShapeID="_x0000_i1095" DrawAspect="Content" ObjectID="_1759819901" r:id="rId83"/>
              </w:object>
            </w:r>
            <w:r w:rsidRPr="004F2970">
              <w:rPr>
                <w:position w:val="-6"/>
              </w:rPr>
              <w:object w:dxaOrig="1780" w:dyaOrig="279" w14:anchorId="21842DCE">
                <v:shape id="_x0000_i1096" type="#_x0000_t75" style="width:89pt;height:14.25pt" o:ole="">
                  <v:imagedata r:id="rId84" o:title=""/>
                </v:shape>
                <o:OLEObject Type="Embed" ProgID="Equation.DSMT4" ShapeID="_x0000_i1096" DrawAspect="Content" ObjectID="_1759819902" r:id="rId85"/>
              </w:object>
            </w:r>
          </w:p>
        </w:tc>
        <w:tc>
          <w:tcPr>
            <w:tcW w:w="1012" w:type="dxa"/>
            <w:tcBorders>
              <w:bottom w:val="dashed" w:sz="4" w:space="0" w:color="auto"/>
            </w:tcBorders>
            <w:vAlign w:val="center"/>
          </w:tcPr>
          <w:p w14:paraId="07A0821A" w14:textId="49F10935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</w:t>
            </w:r>
            <w:r w:rsidR="00917C02">
              <w:rPr>
                <w:szCs w:val="26"/>
                <w:lang w:val="en-US"/>
              </w:rPr>
              <w:t>2</w:t>
            </w:r>
            <w:r w:rsidR="005C3D2B">
              <w:rPr>
                <w:szCs w:val="26"/>
                <w:lang w:val="en-US"/>
              </w:rPr>
              <w:t>5</w:t>
            </w:r>
          </w:p>
        </w:tc>
      </w:tr>
      <w:tr w:rsidR="00AC16C8" w:rsidRPr="00CE0370" w14:paraId="3DFA913A" w14:textId="77777777" w:rsidTr="00BC3749">
        <w:trPr>
          <w:trHeight w:val="1290"/>
        </w:trPr>
        <w:tc>
          <w:tcPr>
            <w:tcW w:w="977" w:type="dxa"/>
            <w:vMerge/>
          </w:tcPr>
          <w:p w14:paraId="3831CA60" w14:textId="77777777" w:rsidR="00AC16C8" w:rsidRPr="00CE0370" w:rsidRDefault="00AC16C8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</w:tcBorders>
          </w:tcPr>
          <w:p w14:paraId="692D9559" w14:textId="3452071F" w:rsidR="00AC16C8" w:rsidRPr="00CE0370" w:rsidRDefault="004F297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4F2970">
              <w:rPr>
                <w:position w:val="-30"/>
              </w:rPr>
              <w:object w:dxaOrig="2520" w:dyaOrig="740" w14:anchorId="36FD8F50">
                <v:shape id="_x0000_i1097" type="#_x0000_t75" style="width:126.35pt;height:36.7pt" o:ole="">
                  <v:imagedata r:id="rId86" o:title=""/>
                </v:shape>
                <o:OLEObject Type="Embed" ProgID="Equation.DSMT4" ShapeID="_x0000_i1097" DrawAspect="Content" ObjectID="_1759819903" r:id="rId87"/>
              </w:object>
            </w:r>
            <w:r w:rsidRPr="004F2970">
              <w:rPr>
                <w:position w:val="-64"/>
              </w:rPr>
              <w:object w:dxaOrig="2500" w:dyaOrig="1400" w14:anchorId="32DD2A53">
                <v:shape id="_x0000_i1098" type="#_x0000_t75" style="width:125pt;height:69.95pt" o:ole="">
                  <v:imagedata r:id="rId88" o:title=""/>
                </v:shape>
                <o:OLEObject Type="Embed" ProgID="Equation.DSMT4" ShapeID="_x0000_i1098" DrawAspect="Content" ObjectID="_1759819904" r:id="rId89"/>
              </w:object>
            </w:r>
            <w:r w:rsidRPr="004F2970">
              <w:rPr>
                <w:position w:val="-64"/>
              </w:rPr>
              <w:object w:dxaOrig="2840" w:dyaOrig="1400" w14:anchorId="3AA5890D">
                <v:shape id="_x0000_i1099" type="#_x0000_t75" style="width:141.95pt;height:69.95pt" o:ole="">
                  <v:imagedata r:id="rId90" o:title=""/>
                </v:shape>
                <o:OLEObject Type="Embed" ProgID="Equation.DSMT4" ShapeID="_x0000_i1099" DrawAspect="Content" ObjectID="_1759819905" r:id="rId91"/>
              </w:object>
            </w:r>
          </w:p>
        </w:tc>
        <w:tc>
          <w:tcPr>
            <w:tcW w:w="1012" w:type="dxa"/>
            <w:tcBorders>
              <w:top w:val="dashed" w:sz="4" w:space="0" w:color="auto"/>
            </w:tcBorders>
            <w:vAlign w:val="center"/>
          </w:tcPr>
          <w:p w14:paraId="14C75452" w14:textId="77EEBC71" w:rsidR="00AC16C8" w:rsidRPr="00CE0370" w:rsidRDefault="00AC16C8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x3</w:t>
            </w:r>
          </w:p>
        </w:tc>
      </w:tr>
      <w:tr w:rsidR="00AF597C" w:rsidRPr="00CE0370" w14:paraId="05E8C62D" w14:textId="77777777" w:rsidTr="00BC3749">
        <w:trPr>
          <w:trHeight w:val="577"/>
        </w:trPr>
        <w:tc>
          <w:tcPr>
            <w:tcW w:w="10125" w:type="dxa"/>
            <w:gridSpan w:val="4"/>
            <w:shd w:val="clear" w:color="auto" w:fill="D9E2F3" w:themeFill="accent1" w:themeFillTint="33"/>
          </w:tcPr>
          <w:p w14:paraId="7D3F7141" w14:textId="10241E36" w:rsidR="001062C2" w:rsidRPr="00CA0B38" w:rsidRDefault="00CA0B38" w:rsidP="00CA0B38">
            <w:pPr>
              <w:ind w:left="180"/>
              <w:rPr>
                <w:rFonts w:cs="Times New Roman"/>
                <w:szCs w:val="26"/>
              </w:rPr>
            </w:pPr>
            <w:r w:rsidRPr="009E250B">
              <w:rPr>
                <w:rFonts w:cs="Times New Roman"/>
                <w:b/>
                <w:bCs/>
                <w:szCs w:val="26"/>
                <w:lang w:val="en-US"/>
              </w:rPr>
              <w:t xml:space="preserve">Bài </w:t>
            </w:r>
            <w:r>
              <w:rPr>
                <w:rFonts w:cs="Times New Roman"/>
                <w:b/>
                <w:bCs/>
                <w:szCs w:val="26"/>
                <w:lang w:val="en-US"/>
              </w:rPr>
              <w:t>6</w:t>
            </w:r>
            <w:r w:rsidRPr="009E250B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  <w:r w:rsidRPr="00AF2135">
              <w:rPr>
                <w:rFonts w:cs="Times New Roman"/>
                <w:szCs w:val="26"/>
                <w:lang w:val="en-US"/>
              </w:rPr>
              <w:t>(</w:t>
            </w:r>
            <w:r>
              <w:rPr>
                <w:rFonts w:cs="Times New Roman"/>
                <w:szCs w:val="26"/>
                <w:lang w:val="en-US"/>
              </w:rPr>
              <w:t>2</w:t>
            </w:r>
            <w:r w:rsidRPr="00AF2135">
              <w:rPr>
                <w:szCs w:val="26"/>
                <w:lang w:val="en-US"/>
              </w:rPr>
              <w:t>,5</w:t>
            </w:r>
            <w:r w:rsidRPr="00AF2135">
              <w:rPr>
                <w:rFonts w:cs="Times New Roman"/>
                <w:szCs w:val="26"/>
                <w:lang w:val="en-US"/>
              </w:rPr>
              <w:t>đ):</w:t>
            </w:r>
            <w:r w:rsidRPr="009E250B">
              <w:rPr>
                <w:rFonts w:cs="Times New Roman"/>
                <w:b/>
                <w:bCs/>
                <w:szCs w:val="26"/>
                <w:lang w:val="en-US"/>
              </w:rPr>
              <w:t xml:space="preserve"> </w:t>
            </w:r>
          </w:p>
        </w:tc>
      </w:tr>
      <w:tr w:rsidR="00205C93" w:rsidRPr="00CE0370" w14:paraId="229BAE02" w14:textId="77777777" w:rsidTr="00BC3749">
        <w:tc>
          <w:tcPr>
            <w:tcW w:w="977" w:type="dxa"/>
          </w:tcPr>
          <w:p w14:paraId="681E9AFD" w14:textId="04AAB8A8" w:rsidR="00AF597C" w:rsidRPr="00CE0370" w:rsidRDefault="00AF597C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92CCC26" w14:textId="60BC7B02" w:rsidR="004D45BE" w:rsidRPr="00CE0370" w:rsidRDefault="004D45BE" w:rsidP="004D45B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4D45BE">
              <w:rPr>
                <w:noProof/>
                <w:szCs w:val="26"/>
                <w:lang w:val="en-US"/>
              </w:rPr>
              <w:drawing>
                <wp:inline distT="0" distB="0" distL="0" distR="0" wp14:anchorId="3DCFE870" wp14:editId="2D0FDD42">
                  <wp:extent cx="3600389" cy="1755129"/>
                  <wp:effectExtent l="0" t="0" r="635" b="0"/>
                  <wp:docPr id="206876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87620" name=""/>
                          <pic:cNvPicPr/>
                        </pic:nvPicPr>
                        <pic:blipFill>
                          <a:blip r:embed="rId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05870" cy="1757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A0D1C1" w14:textId="1207F7C9" w:rsidR="001062C2" w:rsidRPr="00CE0370" w:rsidRDefault="001062C2" w:rsidP="004D45B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</w:tr>
      <w:tr w:rsidR="005C3D2B" w:rsidRPr="00CE0370" w14:paraId="402458F1" w14:textId="77777777" w:rsidTr="00BC3749">
        <w:trPr>
          <w:trHeight w:val="314"/>
        </w:trPr>
        <w:tc>
          <w:tcPr>
            <w:tcW w:w="10125" w:type="dxa"/>
            <w:gridSpan w:val="4"/>
            <w:shd w:val="clear" w:color="auto" w:fill="D9E2F3" w:themeFill="accent1" w:themeFillTint="33"/>
          </w:tcPr>
          <w:p w14:paraId="5E0D528A" w14:textId="4BA656D0" w:rsidR="005C3D2B" w:rsidRPr="005C3D2B" w:rsidRDefault="004D45BE" w:rsidP="00786802">
            <w:pPr>
              <w:ind w:firstLine="720"/>
              <w:jc w:val="center"/>
              <w:rPr>
                <w:szCs w:val="26"/>
              </w:rPr>
            </w:pPr>
            <w:r w:rsidRPr="00253290">
              <w:rPr>
                <w:rFonts w:cs="Times New Roman"/>
                <w:szCs w:val="26"/>
              </w:rPr>
              <w:t xml:space="preserve">a) Tìm giao tuyến giữa hai mặt phẳng </w:t>
            </w:r>
            <w:r w:rsidR="004F2970" w:rsidRPr="004F2970">
              <w:rPr>
                <w:position w:val="-14"/>
              </w:rPr>
              <w:object w:dxaOrig="760" w:dyaOrig="400" w14:anchorId="5E9A70FC">
                <v:shape id="_x0000_i1100" type="#_x0000_t75" style="width:38.05pt;height:20.4pt" o:ole="">
                  <v:imagedata r:id="rId93" o:title=""/>
                </v:shape>
                <o:OLEObject Type="Embed" ProgID="Equation.DSMT4" ShapeID="_x0000_i1100" DrawAspect="Content" ObjectID="_1759819906" r:id="rId94"/>
              </w:object>
            </w:r>
            <w:r w:rsidRPr="00253290">
              <w:rPr>
                <w:rFonts w:cs="Times New Roman"/>
                <w:szCs w:val="26"/>
              </w:rPr>
              <w:t xml:space="preserve"> và </w:t>
            </w:r>
            <w:r w:rsidR="004F2970" w:rsidRPr="004F2970">
              <w:rPr>
                <w:position w:val="-14"/>
              </w:rPr>
              <w:object w:dxaOrig="760" w:dyaOrig="400" w14:anchorId="0040653B">
                <v:shape id="_x0000_i1101" type="#_x0000_t75" style="width:38.05pt;height:20.4pt" o:ole="">
                  <v:imagedata r:id="rId95" o:title=""/>
                </v:shape>
                <o:OLEObject Type="Embed" ProgID="Equation.DSMT4" ShapeID="_x0000_i1101" DrawAspect="Content" ObjectID="_1759819907" r:id="rId96"/>
              </w:object>
            </w:r>
          </w:p>
        </w:tc>
      </w:tr>
      <w:tr w:rsidR="00B4581E" w:rsidRPr="00CE0370" w14:paraId="51497011" w14:textId="77777777" w:rsidTr="00BC3749">
        <w:tc>
          <w:tcPr>
            <w:tcW w:w="977" w:type="dxa"/>
            <w:vMerge w:val="restart"/>
          </w:tcPr>
          <w:p w14:paraId="1CBCAA1A" w14:textId="0CD6711A" w:rsidR="00B4581E" w:rsidRDefault="00B4581E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a</w:t>
            </w:r>
          </w:p>
          <w:p w14:paraId="09079C8D" w14:textId="7567733C" w:rsidR="00B4581E" w:rsidRPr="00CE0370" w:rsidRDefault="00B4581E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040D92C3" w14:textId="7B41312A" w:rsidR="00B4581E" w:rsidRPr="004A3383" w:rsidRDefault="00B4581E" w:rsidP="004A3383">
            <w:pPr>
              <w:jc w:val="both"/>
              <w:rPr>
                <w:bCs/>
                <w:szCs w:val="26"/>
                <w:lang w:val="nl-NL"/>
              </w:rPr>
            </w:pPr>
            <w:r>
              <w:rPr>
                <w:bCs/>
                <w:szCs w:val="26"/>
                <w:lang w:val="nl-NL"/>
              </w:rPr>
              <w:t xml:space="preserve">* </w:t>
            </w:r>
            <w:r w:rsidR="004F2970" w:rsidRPr="004F2970">
              <w:rPr>
                <w:position w:val="-14"/>
              </w:rPr>
              <w:object w:dxaOrig="2140" w:dyaOrig="400" w14:anchorId="02931515">
                <v:shape id="_x0000_i1102" type="#_x0000_t75" style="width:107.3pt;height:20.4pt" o:ole="">
                  <v:imagedata r:id="rId97" o:title=""/>
                </v:shape>
                <o:OLEObject Type="Embed" ProgID="Equation.DSMT4" ShapeID="_x0000_i1102" DrawAspect="Content" ObjectID="_1759819908" r:id="rId98"/>
              </w:object>
            </w:r>
            <w:r w:rsidRPr="005C3D2B">
              <w:rPr>
                <w:szCs w:val="26"/>
              </w:rPr>
              <w:tab/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7C3E589" w14:textId="125EB334" w:rsidR="00B4581E" w:rsidRPr="00CE0370" w:rsidRDefault="00B4581E" w:rsidP="004A3383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B4581E" w:rsidRPr="00CE0370" w14:paraId="16D46F67" w14:textId="77777777" w:rsidTr="00BC3749">
        <w:tc>
          <w:tcPr>
            <w:tcW w:w="977" w:type="dxa"/>
            <w:vMerge/>
          </w:tcPr>
          <w:p w14:paraId="397AFAAD" w14:textId="77777777" w:rsidR="00B4581E" w:rsidRDefault="00B4581E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76326DBF" w14:textId="22E75CDA" w:rsidR="00B4581E" w:rsidRDefault="00B4581E" w:rsidP="004A3383">
            <w:pPr>
              <w:jc w:val="both"/>
              <w:rPr>
                <w:bCs/>
                <w:szCs w:val="26"/>
                <w:lang w:val="nl-NL"/>
              </w:rPr>
            </w:pPr>
            <w:r>
              <w:rPr>
                <w:bCs/>
                <w:szCs w:val="26"/>
                <w:lang w:val="nl-NL"/>
              </w:rPr>
              <w:t xml:space="preserve">Trong mặt phẳng </w:t>
            </w:r>
            <w:r w:rsidR="004F2970" w:rsidRPr="004F2970">
              <w:rPr>
                <w:position w:val="-14"/>
              </w:rPr>
              <w:object w:dxaOrig="980" w:dyaOrig="400" w14:anchorId="7F7DE58F">
                <v:shape id="_x0000_i1103" type="#_x0000_t75" style="width:48.9pt;height:20.4pt" o:ole="">
                  <v:imagedata r:id="rId99" o:title=""/>
                </v:shape>
                <o:OLEObject Type="Embed" ProgID="Equation.DSMT4" ShapeID="_x0000_i1103" DrawAspect="Content" ObjectID="_1759819909" r:id="rId100"/>
              </w:object>
            </w:r>
            <w:r>
              <w:rPr>
                <w:bCs/>
                <w:szCs w:val="26"/>
                <w:lang w:val="nl-NL"/>
              </w:rPr>
              <w:t xml:space="preserve">, gọi </w:t>
            </w:r>
            <w:r w:rsidR="004F2970" w:rsidRPr="004F2970">
              <w:rPr>
                <w:position w:val="-6"/>
              </w:rPr>
              <w:object w:dxaOrig="1540" w:dyaOrig="279" w14:anchorId="6841207F">
                <v:shape id="_x0000_i1104" type="#_x0000_t75" style="width:76.75pt;height:14.25pt" o:ole="">
                  <v:imagedata r:id="rId101" o:title=""/>
                </v:shape>
                <o:OLEObject Type="Embed" ProgID="Equation.DSMT4" ShapeID="_x0000_i1104" DrawAspect="Content" ObjectID="_1759819910" r:id="rId102"/>
              </w:object>
            </w:r>
          </w:p>
          <w:p w14:paraId="3DEF8AC0" w14:textId="6BFB3EA6" w:rsidR="00B4581E" w:rsidRPr="004A3383" w:rsidRDefault="00B4581E" w:rsidP="004A3383">
            <w:pPr>
              <w:jc w:val="both"/>
              <w:rPr>
                <w:bCs/>
                <w:szCs w:val="26"/>
                <w:lang w:val="nl-NL"/>
              </w:rPr>
            </w:pPr>
            <w:r>
              <w:rPr>
                <w:bCs/>
                <w:szCs w:val="26"/>
                <w:lang w:val="nl-NL"/>
              </w:rPr>
              <w:t xml:space="preserve">Ta có </w:t>
            </w:r>
            <w:r w:rsidR="004F2970" w:rsidRPr="004F2970">
              <w:rPr>
                <w:position w:val="-36"/>
              </w:rPr>
              <w:object w:dxaOrig="2460" w:dyaOrig="840" w14:anchorId="3255A31B">
                <v:shape id="_x0000_i1105" type="#_x0000_t75" style="width:122.95pt;height:42.1pt" o:ole="">
                  <v:imagedata r:id="rId103" o:title=""/>
                </v:shape>
                <o:OLEObject Type="Embed" ProgID="Equation.DSMT4" ShapeID="_x0000_i1105" DrawAspect="Content" ObjectID="_1759819911" r:id="rId104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29AAC1AA" w14:textId="3C49C82F" w:rsidR="00B4581E" w:rsidRDefault="00B4581E" w:rsidP="004A3383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B4581E" w:rsidRPr="00CE0370" w14:paraId="6B42A98E" w14:textId="77777777" w:rsidTr="00BC3749">
        <w:tc>
          <w:tcPr>
            <w:tcW w:w="977" w:type="dxa"/>
            <w:vMerge/>
          </w:tcPr>
          <w:p w14:paraId="0AA73494" w14:textId="77777777" w:rsidR="00B4581E" w:rsidRDefault="00B4581E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4B98CA09" w14:textId="0301E33C" w:rsidR="00B4581E" w:rsidRPr="005C3D2B" w:rsidRDefault="00B4581E" w:rsidP="004A3383">
            <w:pPr>
              <w:rPr>
                <w:szCs w:val="26"/>
              </w:rPr>
            </w:pPr>
            <w:r>
              <w:rPr>
                <w:bCs/>
                <w:szCs w:val="26"/>
                <w:lang w:val="nl-NL"/>
              </w:rPr>
              <w:t xml:space="preserve">Suy ra </w:t>
            </w:r>
            <w:r w:rsidR="004F2970" w:rsidRPr="004F2970">
              <w:rPr>
                <w:position w:val="-14"/>
              </w:rPr>
              <w:object w:dxaOrig="2160" w:dyaOrig="400" w14:anchorId="7660B882">
                <v:shape id="_x0000_i1106" type="#_x0000_t75" style="width:108pt;height:20.4pt" o:ole="">
                  <v:imagedata r:id="rId105" o:title=""/>
                </v:shape>
                <o:OLEObject Type="Embed" ProgID="Equation.DSMT4" ShapeID="_x0000_i1106" DrawAspect="Content" ObjectID="_1759819912" r:id="rId106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3F8BA4EB" w14:textId="67FE2BC9" w:rsidR="00B4581E" w:rsidRDefault="00B4581E" w:rsidP="004A3383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B4581E" w:rsidRPr="00CE0370" w14:paraId="0C5C85CC" w14:textId="77777777" w:rsidTr="00BC3749">
        <w:tc>
          <w:tcPr>
            <w:tcW w:w="977" w:type="dxa"/>
            <w:vMerge/>
          </w:tcPr>
          <w:p w14:paraId="51963746" w14:textId="77777777" w:rsidR="00B4581E" w:rsidRDefault="00B4581E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0AD3477C" w14:textId="5119C71D" w:rsidR="00B4581E" w:rsidRPr="005C3D2B" w:rsidRDefault="00B4581E" w:rsidP="004A3383">
            <w:pPr>
              <w:rPr>
                <w:szCs w:val="26"/>
              </w:rPr>
            </w:pPr>
            <w:r>
              <w:rPr>
                <w:rFonts w:ascii="Palatino Linotype" w:hAnsi="Palatino Linotype"/>
                <w:sz w:val="24"/>
              </w:rPr>
              <w:t xml:space="preserve">Vậy </w:t>
            </w:r>
            <w:r w:rsidR="004F2970" w:rsidRPr="004F2970">
              <w:rPr>
                <w:position w:val="-14"/>
              </w:rPr>
              <w:object w:dxaOrig="2299" w:dyaOrig="400" w14:anchorId="0E262050">
                <v:shape id="_x0000_i1107" type="#_x0000_t75" style="width:114.8pt;height:20.4pt" o:ole="">
                  <v:imagedata r:id="rId107" o:title=""/>
                </v:shape>
                <o:OLEObject Type="Embed" ProgID="Equation.DSMT4" ShapeID="_x0000_i1107" DrawAspect="Content" ObjectID="_1759819913" r:id="rId108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666A055C" w14:textId="68D282B6" w:rsidR="00B4581E" w:rsidRDefault="00B4581E" w:rsidP="004A3383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4A3383" w:rsidRPr="00CE0370" w14:paraId="5E3A73E8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4B1776EE" w14:textId="62505045" w:rsidR="004A3383" w:rsidRDefault="004A3383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253290">
              <w:rPr>
                <w:szCs w:val="26"/>
              </w:rPr>
              <w:t xml:space="preserve">b) Tìm giao điểm của đường thẳng </w:t>
            </w:r>
            <w:r w:rsidR="004F2970" w:rsidRPr="004F2970">
              <w:rPr>
                <w:position w:val="-6"/>
              </w:rPr>
              <w:object w:dxaOrig="499" w:dyaOrig="279" w14:anchorId="37A8912D">
                <v:shape id="_x0000_i1108" type="#_x0000_t75" style="width:25.15pt;height:14.25pt" o:ole="">
                  <v:imagedata r:id="rId109" o:title=""/>
                </v:shape>
                <o:OLEObject Type="Embed" ProgID="Equation.DSMT4" ShapeID="_x0000_i1108" DrawAspect="Content" ObjectID="_1759819914" r:id="rId110"/>
              </w:object>
            </w:r>
            <w:r w:rsidRPr="00253290">
              <w:rPr>
                <w:szCs w:val="26"/>
              </w:rPr>
              <w:t xml:space="preserve"> với mặt phẳng </w:t>
            </w:r>
            <w:r w:rsidR="004F2970" w:rsidRPr="004F2970">
              <w:rPr>
                <w:position w:val="-14"/>
              </w:rPr>
              <w:object w:dxaOrig="760" w:dyaOrig="400" w14:anchorId="2CE20475">
                <v:shape id="_x0000_i1109" type="#_x0000_t75" style="width:38.05pt;height:20.4pt" o:ole="">
                  <v:imagedata r:id="rId111" o:title=""/>
                </v:shape>
                <o:OLEObject Type="Embed" ProgID="Equation.DSMT4" ShapeID="_x0000_i1109" DrawAspect="Content" ObjectID="_1759819915" r:id="rId112"/>
              </w:object>
            </w:r>
          </w:p>
        </w:tc>
      </w:tr>
      <w:tr w:rsidR="00B4581E" w:rsidRPr="00CE0370" w14:paraId="5D1E3DAD" w14:textId="77777777" w:rsidTr="00BC3749">
        <w:tc>
          <w:tcPr>
            <w:tcW w:w="977" w:type="dxa"/>
            <w:vMerge w:val="restart"/>
          </w:tcPr>
          <w:p w14:paraId="1EC09BCF" w14:textId="5E261E3A" w:rsidR="00B4581E" w:rsidRDefault="00B4581E" w:rsidP="00B4581E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</w:t>
            </w:r>
          </w:p>
          <w:p w14:paraId="5469950E" w14:textId="19BDBB21" w:rsidR="00B4581E" w:rsidRDefault="00B4581E" w:rsidP="00B4581E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7188229C" w14:textId="0855284A" w:rsidR="00B4581E" w:rsidRPr="005C3D2B" w:rsidRDefault="00B4581E" w:rsidP="00B4581E">
            <w:pPr>
              <w:rPr>
                <w:szCs w:val="26"/>
              </w:rPr>
            </w:pPr>
            <w:r w:rsidRPr="005C3D2B">
              <w:rPr>
                <w:szCs w:val="26"/>
              </w:rPr>
              <w:t>Trong (SAC)</w:t>
            </w:r>
            <w:r>
              <w:rPr>
                <w:szCs w:val="26"/>
                <w:lang w:val="en-US"/>
              </w:rPr>
              <w:t xml:space="preserve">, gọi </w:t>
            </w:r>
            <w:r w:rsidR="004F2970" w:rsidRPr="004F2970">
              <w:rPr>
                <w:position w:val="-6"/>
              </w:rPr>
              <w:object w:dxaOrig="1520" w:dyaOrig="279" w14:anchorId="3E04D31E">
                <v:shape id="_x0000_i1110" type="#_x0000_t75" style="width:76.1pt;height:14.25pt" o:ole="">
                  <v:imagedata r:id="rId113" o:title=""/>
                </v:shape>
                <o:OLEObject Type="Embed" ProgID="Equation.DSMT4" ShapeID="_x0000_i1110" DrawAspect="Content" ObjectID="_1759819916" r:id="rId114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0EA4A36D" w14:textId="3C0E8E0D" w:rsidR="00B4581E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B4581E" w:rsidRPr="00CE0370" w14:paraId="4571056E" w14:textId="77777777" w:rsidTr="00BC3749">
        <w:tc>
          <w:tcPr>
            <w:tcW w:w="977" w:type="dxa"/>
            <w:vMerge/>
          </w:tcPr>
          <w:p w14:paraId="35C44B23" w14:textId="77777777" w:rsidR="00B4581E" w:rsidRDefault="00B4581E" w:rsidP="00B4581E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14:paraId="46835A40" w14:textId="4BCA4B95" w:rsidR="00B4581E" w:rsidRPr="005C3D2B" w:rsidRDefault="00B4581E" w:rsidP="00B4581E">
            <w:pPr>
              <w:rPr>
                <w:szCs w:val="26"/>
              </w:rPr>
            </w:pPr>
            <w:r w:rsidRPr="005C3D2B">
              <w:rPr>
                <w:szCs w:val="26"/>
              </w:rPr>
              <w:t>Trong (</w:t>
            </w:r>
            <w:r>
              <w:rPr>
                <w:szCs w:val="26"/>
                <w:lang w:val="en-US"/>
              </w:rPr>
              <w:t>ABM</w:t>
            </w:r>
            <w:r w:rsidRPr="005C3D2B">
              <w:rPr>
                <w:szCs w:val="26"/>
              </w:rPr>
              <w:t>)</w:t>
            </w:r>
            <w:r>
              <w:rPr>
                <w:szCs w:val="26"/>
                <w:lang w:val="en-US"/>
              </w:rPr>
              <w:t xml:space="preserve">, gọi </w:t>
            </w:r>
            <w:r w:rsidR="004F2970" w:rsidRPr="004F2970">
              <w:rPr>
                <w:position w:val="-6"/>
              </w:rPr>
              <w:object w:dxaOrig="1560" w:dyaOrig="279" w14:anchorId="51EC18EB">
                <v:shape id="_x0000_i1111" type="#_x0000_t75" style="width:78.1pt;height:14.25pt" o:ole="">
                  <v:imagedata r:id="rId115" o:title=""/>
                </v:shape>
                <o:OLEObject Type="Embed" ProgID="Equation.DSMT4" ShapeID="_x0000_i1111" DrawAspect="Content" ObjectID="_1759819917" r:id="rId116"/>
              </w:object>
            </w:r>
          </w:p>
        </w:tc>
        <w:tc>
          <w:tcPr>
            <w:tcW w:w="101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382A2F9A" w14:textId="3F7B5DF2" w:rsidR="00B4581E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B4581E" w:rsidRPr="00CE0370" w14:paraId="57FCF2A7" w14:textId="77777777" w:rsidTr="00BC3749">
        <w:tc>
          <w:tcPr>
            <w:tcW w:w="977" w:type="dxa"/>
            <w:vMerge/>
          </w:tcPr>
          <w:p w14:paraId="693DEEF3" w14:textId="77777777" w:rsidR="00B4581E" w:rsidRPr="00CE0370" w:rsidRDefault="00B4581E" w:rsidP="00B4581E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0804C390" w14:textId="4C8BCD1A" w:rsidR="00B4581E" w:rsidRPr="00CE0370" w:rsidRDefault="004F2970" w:rsidP="00B4581E">
            <w:pPr>
              <w:pStyle w:val="DEKIEMTRA"/>
              <w:spacing w:before="0" w:after="0"/>
              <w:rPr>
                <w:szCs w:val="26"/>
                <w:lang w:val="en-US"/>
              </w:rPr>
            </w:pPr>
            <w:r w:rsidRPr="004F2970">
              <w:rPr>
                <w:position w:val="-34"/>
              </w:rPr>
              <w:object w:dxaOrig="2360" w:dyaOrig="800" w14:anchorId="011040D2">
                <v:shape id="_x0000_i1112" type="#_x0000_t75" style="width:118.2pt;height:40.1pt" o:ole="">
                  <v:imagedata r:id="rId117" o:title=""/>
                </v:shape>
                <o:OLEObject Type="Embed" ProgID="Equation.DSMT4" ShapeID="_x0000_i1112" DrawAspect="Content" ObjectID="_1759819918" r:id="rId118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4DB098" w14:textId="6A1C1E4F" w:rsidR="00B4581E" w:rsidRPr="00CE0370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25</w:t>
            </w:r>
          </w:p>
          <w:p w14:paraId="39CF1247" w14:textId="78BBBEC8" w:rsidR="00B4581E" w:rsidRPr="00CE0370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</w:tr>
      <w:tr w:rsidR="00B4581E" w:rsidRPr="00CE0370" w14:paraId="5629576C" w14:textId="77777777" w:rsidTr="00BC3749">
        <w:trPr>
          <w:trHeight w:val="224"/>
        </w:trPr>
        <w:tc>
          <w:tcPr>
            <w:tcW w:w="977" w:type="dxa"/>
            <w:vMerge/>
          </w:tcPr>
          <w:p w14:paraId="123A2165" w14:textId="77777777" w:rsidR="00B4581E" w:rsidRPr="00CE0370" w:rsidRDefault="00B4581E" w:rsidP="00B4581E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5B1FE1B4" w14:textId="1C223C8A" w:rsidR="00B4581E" w:rsidRPr="00DC2466" w:rsidRDefault="004F2970" w:rsidP="00B4581E">
            <w:pPr>
              <w:pStyle w:val="DEKIEMTRA"/>
              <w:spacing w:before="0" w:after="0"/>
              <w:rPr>
                <w:sz w:val="24"/>
                <w:szCs w:val="24"/>
              </w:rPr>
            </w:pPr>
            <w:r w:rsidRPr="004F2970">
              <w:rPr>
                <w:position w:val="-10"/>
              </w:rPr>
              <w:object w:dxaOrig="2299" w:dyaOrig="340" w14:anchorId="4C27A02E">
                <v:shape id="_x0000_i1113" type="#_x0000_t75" style="width:114.8pt;height:17pt" o:ole="">
                  <v:imagedata r:id="rId119" o:title=""/>
                </v:shape>
                <o:OLEObject Type="Embed" ProgID="Equation.DSMT4" ShapeID="_x0000_i1113" DrawAspect="Content" ObjectID="_1759819919" r:id="rId120"/>
              </w:object>
            </w:r>
          </w:p>
        </w:tc>
        <w:tc>
          <w:tcPr>
            <w:tcW w:w="101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1229133" w14:textId="1023ED73" w:rsidR="00B4581E" w:rsidRPr="00CE0370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</w:t>
            </w:r>
            <w:r w:rsidR="00484943">
              <w:rPr>
                <w:szCs w:val="26"/>
                <w:lang w:val="en-US"/>
              </w:rPr>
              <w:t>2</w:t>
            </w:r>
            <w:r>
              <w:rPr>
                <w:szCs w:val="26"/>
                <w:lang w:val="en-US"/>
              </w:rPr>
              <w:t>5</w:t>
            </w:r>
          </w:p>
        </w:tc>
      </w:tr>
      <w:tr w:rsidR="00B4581E" w:rsidRPr="00CE0370" w14:paraId="280F5606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4CB3C813" w14:textId="56CF4EEF" w:rsidR="00B4581E" w:rsidRPr="005C3D2B" w:rsidRDefault="00B4581E" w:rsidP="00B4581E">
            <w:pPr>
              <w:ind w:firstLine="720"/>
              <w:jc w:val="center"/>
              <w:rPr>
                <w:szCs w:val="26"/>
              </w:rPr>
            </w:pPr>
            <w:r w:rsidRPr="00253290">
              <w:rPr>
                <w:rFonts w:cs="Times New Roman"/>
                <w:szCs w:val="26"/>
              </w:rPr>
              <w:t xml:space="preserve">c) Tìm thiết diện của hình chóp </w:t>
            </w:r>
            <w:r w:rsidR="004F2970" w:rsidRPr="004F2970">
              <w:rPr>
                <w:position w:val="-6"/>
              </w:rPr>
              <w:object w:dxaOrig="980" w:dyaOrig="279" w14:anchorId="2BC82E10">
                <v:shape id="_x0000_i1114" type="#_x0000_t75" style="width:48.9pt;height:14.25pt" o:ole="">
                  <v:imagedata r:id="rId121" o:title=""/>
                </v:shape>
                <o:OLEObject Type="Embed" ProgID="Equation.DSMT4" ShapeID="_x0000_i1114" DrawAspect="Content" ObjectID="_1759819920" r:id="rId122"/>
              </w:object>
            </w:r>
            <w:r w:rsidRPr="00253290">
              <w:rPr>
                <w:rFonts w:cs="Times New Roman"/>
                <w:szCs w:val="26"/>
              </w:rPr>
              <w:t xml:space="preserve"> khi cắt bởi mặt phẳng </w:t>
            </w:r>
            <w:r w:rsidR="004F2970" w:rsidRPr="004F2970">
              <w:rPr>
                <w:position w:val="-14"/>
              </w:rPr>
              <w:object w:dxaOrig="859" w:dyaOrig="400" w14:anchorId="1C37CBCF">
                <v:shape id="_x0000_i1115" type="#_x0000_t75" style="width:42.8pt;height:20.4pt" o:ole="">
                  <v:imagedata r:id="rId123" o:title=""/>
                </v:shape>
                <o:OLEObject Type="Embed" ProgID="Equation.DSMT4" ShapeID="_x0000_i1115" DrawAspect="Content" ObjectID="_1759819921" r:id="rId124"/>
              </w:object>
            </w:r>
          </w:p>
        </w:tc>
      </w:tr>
      <w:tr w:rsidR="00C76A79" w:rsidRPr="00CE0370" w14:paraId="40E3562A" w14:textId="77777777" w:rsidTr="00BC3749">
        <w:trPr>
          <w:trHeight w:val="2816"/>
        </w:trPr>
        <w:tc>
          <w:tcPr>
            <w:tcW w:w="977" w:type="dxa"/>
          </w:tcPr>
          <w:p w14:paraId="025CACE8" w14:textId="12B8D791" w:rsidR="00C76A79" w:rsidRPr="00CE0370" w:rsidRDefault="00C76A79" w:rsidP="00B4581E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0,5đ)</w:t>
            </w:r>
          </w:p>
        </w:tc>
        <w:tc>
          <w:tcPr>
            <w:tcW w:w="8136" w:type="dxa"/>
            <w:gridSpan w:val="2"/>
            <w:tcBorders>
              <w:top w:val="single" w:sz="4" w:space="0" w:color="auto"/>
            </w:tcBorders>
          </w:tcPr>
          <w:p w14:paraId="250B62BB" w14:textId="6E97DAC5" w:rsidR="00C76A79" w:rsidRDefault="00C76A79" w:rsidP="00B4581E">
            <w:pPr>
              <w:rPr>
                <w:rFonts w:asciiTheme="minorHAnsi" w:hAnsiTheme="minorHAnsi"/>
                <w:bCs/>
                <w:szCs w:val="26"/>
                <w:lang w:val="nl-NL"/>
              </w:rPr>
            </w:pPr>
            <w:r w:rsidRPr="005C3D2B">
              <w:rPr>
                <w:szCs w:val="26"/>
              </w:rPr>
              <w:t>Trong (</w:t>
            </w:r>
            <w:r>
              <w:rPr>
                <w:szCs w:val="26"/>
                <w:lang w:val="en-US"/>
              </w:rPr>
              <w:t>AB</w:t>
            </w:r>
            <w:r w:rsidRPr="005C3D2B">
              <w:rPr>
                <w:szCs w:val="26"/>
              </w:rPr>
              <w:t>C</w:t>
            </w:r>
            <w:r>
              <w:rPr>
                <w:szCs w:val="26"/>
                <w:lang w:val="en-US"/>
              </w:rPr>
              <w:t>D</w:t>
            </w:r>
            <w:r w:rsidRPr="005C3D2B">
              <w:rPr>
                <w:szCs w:val="26"/>
              </w:rPr>
              <w:t>)</w:t>
            </w:r>
            <w:r>
              <w:rPr>
                <w:szCs w:val="26"/>
                <w:lang w:val="en-US"/>
              </w:rPr>
              <w:t xml:space="preserve">, gọi </w:t>
            </w:r>
            <w:r w:rsidR="004F2970" w:rsidRPr="004F2970">
              <w:rPr>
                <w:position w:val="-6"/>
              </w:rPr>
              <w:object w:dxaOrig="1540" w:dyaOrig="279" w14:anchorId="0B472D98">
                <v:shape id="_x0000_i1116" type="#_x0000_t75" style="width:76.75pt;height:14.25pt" o:ole="">
                  <v:imagedata r:id="rId125" o:title=""/>
                </v:shape>
                <o:OLEObject Type="Embed" ProgID="Equation.DSMT4" ShapeID="_x0000_i1116" DrawAspect="Content" ObjectID="_1759819922" r:id="rId126"/>
              </w:object>
            </w:r>
          </w:p>
          <w:p w14:paraId="4721AF68" w14:textId="5C809B51" w:rsidR="00C76A79" w:rsidRDefault="00C76A79" w:rsidP="00B4581E">
            <w:pPr>
              <w:rPr>
                <w:bCs/>
                <w:szCs w:val="26"/>
                <w:lang w:val="nl-NL"/>
              </w:rPr>
            </w:pPr>
            <w:r w:rsidRPr="005C3D2B">
              <w:rPr>
                <w:szCs w:val="26"/>
              </w:rPr>
              <w:t>Trong (S</w:t>
            </w:r>
            <w:r>
              <w:rPr>
                <w:szCs w:val="26"/>
                <w:lang w:val="en-US"/>
              </w:rPr>
              <w:t>BD</w:t>
            </w:r>
            <w:r w:rsidRPr="005C3D2B">
              <w:rPr>
                <w:szCs w:val="26"/>
              </w:rPr>
              <w:t>)</w:t>
            </w:r>
            <w:r>
              <w:rPr>
                <w:szCs w:val="26"/>
                <w:lang w:val="en-US"/>
              </w:rPr>
              <w:t xml:space="preserve">, gọi </w:t>
            </w:r>
            <w:r w:rsidR="004F2970" w:rsidRPr="004F2970">
              <w:rPr>
                <w:position w:val="-6"/>
              </w:rPr>
              <w:object w:dxaOrig="1540" w:dyaOrig="279" w14:anchorId="42B70E2B">
                <v:shape id="_x0000_i1117" type="#_x0000_t75" style="width:76.75pt;height:14.25pt" o:ole="">
                  <v:imagedata r:id="rId127" o:title=""/>
                </v:shape>
                <o:OLEObject Type="Embed" ProgID="Equation.DSMT4" ShapeID="_x0000_i1117" DrawAspect="Content" ObjectID="_1759819923" r:id="rId128"/>
              </w:object>
            </w:r>
          </w:p>
          <w:p w14:paraId="2D92DF56" w14:textId="77777777" w:rsidR="00C76A79" w:rsidRDefault="00C76A79" w:rsidP="00B4581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</w:t>
            </w:r>
            <w:r>
              <w:rPr>
                <w:sz w:val="24"/>
                <w:szCs w:val="24"/>
                <w:lang w:val="en-US"/>
              </w:rPr>
              <w:t>đó:</w:t>
            </w:r>
            <w:r>
              <w:rPr>
                <w:sz w:val="24"/>
                <w:szCs w:val="24"/>
              </w:rPr>
              <w:tab/>
            </w:r>
          </w:p>
          <w:p w14:paraId="7FBD4A2F" w14:textId="7050EC50" w:rsidR="00C76A79" w:rsidRDefault="004F2970" w:rsidP="00B4581E">
            <w:pPr>
              <w:rPr>
                <w:rFonts w:asciiTheme="minorHAnsi" w:hAnsiTheme="minorHAnsi"/>
                <w:bCs/>
                <w:szCs w:val="26"/>
                <w:lang w:val="nl-NL"/>
              </w:rPr>
            </w:pPr>
            <w:r w:rsidRPr="004F2970">
              <w:rPr>
                <w:position w:val="-14"/>
              </w:rPr>
              <w:object w:dxaOrig="2460" w:dyaOrig="400" w14:anchorId="5814E6C9">
                <v:shape id="_x0000_i1118" type="#_x0000_t75" style="width:122.95pt;height:20.4pt" o:ole="">
                  <v:imagedata r:id="rId129" o:title=""/>
                </v:shape>
                <o:OLEObject Type="Embed" ProgID="Equation.DSMT4" ShapeID="_x0000_i1118" DrawAspect="Content" ObjectID="_1759819924" r:id="rId130"/>
              </w:object>
            </w:r>
          </w:p>
          <w:p w14:paraId="26D037A9" w14:textId="06894E00" w:rsidR="00C76A79" w:rsidRDefault="004F2970" w:rsidP="00C76A79">
            <w:pPr>
              <w:rPr>
                <w:rFonts w:asciiTheme="minorHAnsi" w:hAnsiTheme="minorHAnsi"/>
                <w:bCs/>
                <w:szCs w:val="26"/>
                <w:lang w:val="nl-NL"/>
              </w:rPr>
            </w:pPr>
            <w:r w:rsidRPr="004F2970">
              <w:rPr>
                <w:position w:val="-14"/>
              </w:rPr>
              <w:object w:dxaOrig="2520" w:dyaOrig="400" w14:anchorId="2801EEC3">
                <v:shape id="_x0000_i1119" type="#_x0000_t75" style="width:126.35pt;height:20.4pt" o:ole="">
                  <v:imagedata r:id="rId131" o:title=""/>
                </v:shape>
                <o:OLEObject Type="Embed" ProgID="Equation.DSMT4" ShapeID="_x0000_i1119" DrawAspect="Content" ObjectID="_1759819925" r:id="rId132"/>
              </w:object>
            </w:r>
          </w:p>
          <w:p w14:paraId="3BA30EE0" w14:textId="3329CF8C" w:rsidR="00C76A79" w:rsidRDefault="004F2970" w:rsidP="00C76A79">
            <w:pPr>
              <w:rPr>
                <w:rFonts w:asciiTheme="minorHAnsi" w:hAnsiTheme="minorHAnsi"/>
                <w:bCs/>
                <w:szCs w:val="26"/>
                <w:lang w:val="nl-NL"/>
              </w:rPr>
            </w:pPr>
            <w:r w:rsidRPr="004F2970">
              <w:rPr>
                <w:position w:val="-14"/>
              </w:rPr>
              <w:object w:dxaOrig="2460" w:dyaOrig="400" w14:anchorId="123D3EE8">
                <v:shape id="_x0000_i1120" type="#_x0000_t75" style="width:122.95pt;height:20.4pt" o:ole="">
                  <v:imagedata r:id="rId133" o:title=""/>
                </v:shape>
                <o:OLEObject Type="Embed" ProgID="Equation.DSMT4" ShapeID="_x0000_i1120" DrawAspect="Content" ObjectID="_1759819926" r:id="rId134"/>
              </w:object>
            </w:r>
          </w:p>
          <w:p w14:paraId="21CACA61" w14:textId="5CAE9BFF" w:rsidR="00C76A79" w:rsidRDefault="004F2970" w:rsidP="00C76A79">
            <w:pPr>
              <w:rPr>
                <w:rFonts w:asciiTheme="minorHAnsi" w:hAnsiTheme="minorHAnsi"/>
                <w:bCs/>
                <w:szCs w:val="26"/>
                <w:lang w:val="nl-NL"/>
              </w:rPr>
            </w:pPr>
            <w:r w:rsidRPr="004F2970">
              <w:rPr>
                <w:position w:val="-14"/>
              </w:rPr>
              <w:object w:dxaOrig="2439" w:dyaOrig="400" w14:anchorId="23947038">
                <v:shape id="_x0000_i1121" type="#_x0000_t75" style="width:122.25pt;height:20.4pt" o:ole="">
                  <v:imagedata r:id="rId135" o:title=""/>
                </v:shape>
                <o:OLEObject Type="Embed" ProgID="Equation.DSMT4" ShapeID="_x0000_i1121" DrawAspect="Content" ObjectID="_1759819927" r:id="rId136"/>
              </w:object>
            </w:r>
          </w:p>
          <w:p w14:paraId="3861ED9D" w14:textId="2365AFA0" w:rsidR="00C76A79" w:rsidRPr="005C3D2B" w:rsidRDefault="00C76A79" w:rsidP="00C76A79">
            <w:pPr>
              <w:rPr>
                <w:sz w:val="24"/>
                <w:szCs w:val="24"/>
              </w:rPr>
            </w:pPr>
            <w:r>
              <w:rPr>
                <w:bCs/>
                <w:szCs w:val="26"/>
                <w:lang w:val="nl-NL"/>
              </w:rPr>
              <w:t>Thiết diện là tứ giác NKMP</w:t>
            </w:r>
          </w:p>
        </w:tc>
        <w:tc>
          <w:tcPr>
            <w:tcW w:w="1012" w:type="dxa"/>
            <w:tcBorders>
              <w:top w:val="single" w:sz="4" w:space="0" w:color="auto"/>
            </w:tcBorders>
            <w:vAlign w:val="center"/>
          </w:tcPr>
          <w:p w14:paraId="34CC097C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6ED9D0B8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04552A94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410AB311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3CA7AC04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290B6050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5E5DE06A" w14:textId="77777777" w:rsidR="00C76A79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FE575C2" w14:textId="347A9975" w:rsidR="00C76A79" w:rsidRPr="00CE0370" w:rsidRDefault="00C76A79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5</w:t>
            </w:r>
          </w:p>
        </w:tc>
      </w:tr>
      <w:tr w:rsidR="00B4581E" w:rsidRPr="00CE0370" w14:paraId="24F8BB6F" w14:textId="77777777" w:rsidTr="00BC3749">
        <w:tc>
          <w:tcPr>
            <w:tcW w:w="10125" w:type="dxa"/>
            <w:gridSpan w:val="4"/>
            <w:shd w:val="clear" w:color="auto" w:fill="D9E2F3" w:themeFill="accent1" w:themeFillTint="33"/>
          </w:tcPr>
          <w:p w14:paraId="259A2135" w14:textId="03A8B05C" w:rsidR="00B4581E" w:rsidRPr="00CE0370" w:rsidRDefault="00B4581E" w:rsidP="00B4581E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415C30">
              <w:rPr>
                <w:b/>
                <w:szCs w:val="26"/>
              </w:rPr>
              <w:t>Bài 7</w:t>
            </w:r>
            <w:r w:rsidRPr="008B2447">
              <w:rPr>
                <w:szCs w:val="26"/>
              </w:rPr>
              <w:t xml:space="preserve"> (0.5đ)</w:t>
            </w:r>
          </w:p>
        </w:tc>
      </w:tr>
      <w:tr w:rsidR="00B4581E" w:rsidRPr="00CE0370" w14:paraId="020B2794" w14:textId="77777777" w:rsidTr="00BC3749">
        <w:tc>
          <w:tcPr>
            <w:tcW w:w="977" w:type="dxa"/>
            <w:tcBorders>
              <w:bottom w:val="dashed" w:sz="4" w:space="0" w:color="auto"/>
            </w:tcBorders>
          </w:tcPr>
          <w:p w14:paraId="56C32501" w14:textId="77777777" w:rsidR="00B4581E" w:rsidRPr="00CE0370" w:rsidRDefault="00B4581E" w:rsidP="00B4581E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14:paraId="176F87E9" w14:textId="0C0829FC" w:rsidR="00B4581E" w:rsidRPr="004A137A" w:rsidRDefault="00B4581E" w:rsidP="00B4581E">
            <w:pPr>
              <w:rPr>
                <w:sz w:val="24"/>
                <w:szCs w:val="24"/>
              </w:rPr>
            </w:pPr>
            <w:r w:rsidRPr="001D0EDF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 wp14:anchorId="303F6E9B" wp14:editId="1A3E3A31">
                  <wp:extent cx="2082800" cy="1632045"/>
                  <wp:effectExtent l="0" t="0" r="0" b="6350"/>
                  <wp:docPr id="117277260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2772609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599" cy="16342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1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CBDA261" w14:textId="77777777" w:rsidR="00B4581E" w:rsidRPr="00CE0370" w:rsidRDefault="00B4581E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</w:tr>
      <w:tr w:rsidR="00B4581E" w:rsidRPr="00CE0370" w14:paraId="5593DAC6" w14:textId="77777777" w:rsidTr="00BC3749">
        <w:tc>
          <w:tcPr>
            <w:tcW w:w="977" w:type="dxa"/>
            <w:tcBorders>
              <w:top w:val="dashed" w:sz="4" w:space="0" w:color="auto"/>
              <w:bottom w:val="single" w:sz="4" w:space="0" w:color="auto"/>
            </w:tcBorders>
          </w:tcPr>
          <w:p w14:paraId="3FC5B9E8" w14:textId="77777777" w:rsidR="00B4581E" w:rsidRPr="00CE0370" w:rsidRDefault="00B4581E" w:rsidP="00B4581E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8136" w:type="dxa"/>
            <w:gridSpan w:val="2"/>
            <w:tcBorders>
              <w:top w:val="dashed" w:sz="4" w:space="0" w:color="auto"/>
              <w:bottom w:val="single" w:sz="4" w:space="0" w:color="auto"/>
            </w:tcBorders>
          </w:tcPr>
          <w:p w14:paraId="68AF81BD" w14:textId="77777777" w:rsidR="00B4581E" w:rsidRPr="008B2447" w:rsidRDefault="00B4581E" w:rsidP="00B4581E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B2447">
              <w:rPr>
                <w:color w:val="000000"/>
                <w:sz w:val="26"/>
                <w:szCs w:val="26"/>
              </w:rPr>
              <w:t>Từ điểm M kẻ MH vuông góc với Ox, MK vuông góc với Oy.</w:t>
            </w:r>
          </w:p>
          <w:p w14:paraId="1BDF400F" w14:textId="1F7D9FE0" w:rsidR="00B4581E" w:rsidRPr="001D0EDF" w:rsidRDefault="00B4581E" w:rsidP="00B4581E">
            <w:pPr>
              <w:pStyle w:val="NormalWeb"/>
              <w:shd w:val="clear" w:color="auto" w:fill="FFFFFF"/>
              <w:spacing w:before="0" w:beforeAutospacing="0" w:after="0" w:afterAutospacing="0"/>
              <w:ind w:left="48" w:right="48"/>
              <w:jc w:val="both"/>
              <w:rPr>
                <w:color w:val="000000"/>
                <w:sz w:val="26"/>
                <w:szCs w:val="26"/>
              </w:rPr>
            </w:pPr>
            <w:r w:rsidRPr="008B2447">
              <w:rPr>
                <w:color w:val="000000"/>
                <w:sz w:val="26"/>
                <w:szCs w:val="26"/>
              </w:rPr>
              <w:t>Ta có: MH = 60 – 3</w:t>
            </w:r>
            <w:r>
              <w:rPr>
                <w:color w:val="000000"/>
                <w:sz w:val="26"/>
                <w:szCs w:val="26"/>
              </w:rPr>
              <w:t>2</w:t>
            </w:r>
            <w:r w:rsidRPr="008B2447">
              <w:rPr>
                <w:color w:val="000000"/>
                <w:sz w:val="26"/>
                <w:szCs w:val="26"/>
              </w:rPr>
              <w:t xml:space="preserve"> = </w:t>
            </w:r>
            <w:r>
              <w:rPr>
                <w:color w:val="000000"/>
                <w:sz w:val="26"/>
                <w:szCs w:val="26"/>
              </w:rPr>
              <w:t>28</w:t>
            </w:r>
            <w:r w:rsidRPr="008B2447">
              <w:rPr>
                <w:color w:val="000000"/>
                <w:sz w:val="26"/>
                <w:szCs w:val="26"/>
              </w:rPr>
              <w:t xml:space="preserve"> m</w:t>
            </w:r>
            <w:r>
              <w:rPr>
                <w:color w:val="000000"/>
                <w:sz w:val="26"/>
                <w:szCs w:val="26"/>
              </w:rPr>
              <w:t xml:space="preserve">, </w:t>
            </w:r>
            <w:r w:rsidR="004F2970" w:rsidRPr="004F2970">
              <w:rPr>
                <w:position w:val="-26"/>
              </w:rPr>
              <w:object w:dxaOrig="3400" w:dyaOrig="680" w14:anchorId="14F38332">
                <v:shape id="_x0000_i1122" type="#_x0000_t75" style="width:169.8pt;height:33.95pt" o:ole="">
                  <v:imagedata r:id="rId138" o:title=""/>
                </v:shape>
                <o:OLEObject Type="Embed" ProgID="Equation.DSMT4" ShapeID="_x0000_i1122" DrawAspect="Content" ObjectID="_1759819928" r:id="rId139"/>
              </w:object>
            </w:r>
          </w:p>
          <w:p w14:paraId="1CFC554C" w14:textId="4A90E3E3" w:rsidR="00B4581E" w:rsidRPr="001D0EDF" w:rsidRDefault="00B4581E" w:rsidP="00B4581E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ì </w:t>
            </w:r>
            <w:r w:rsidRPr="008B2447">
              <w:rPr>
                <w:color w:val="000000"/>
                <w:sz w:val="26"/>
                <w:szCs w:val="26"/>
              </w:rPr>
              <w:t>các cánh quạt tạo thành 3 góc bằng nhau nên </w:t>
            </w:r>
            <w:r w:rsidR="004F2970" w:rsidRPr="004F2970">
              <w:rPr>
                <w:position w:val="-6"/>
              </w:rPr>
              <w:object w:dxaOrig="3060" w:dyaOrig="380" w14:anchorId="20574DD2">
                <v:shape id="_x0000_i1123" type="#_x0000_t75" style="width:152.85pt;height:19pt" o:ole="">
                  <v:imagedata r:id="rId140" o:title=""/>
                </v:shape>
                <o:OLEObject Type="Embed" ProgID="Equation.DSMT4" ShapeID="_x0000_i1123" DrawAspect="Content" ObjectID="_1759819929" r:id="rId141"/>
              </w:object>
            </w:r>
            <w:r w:rsidR="004F2970" w:rsidRPr="004F2970">
              <w:rPr>
                <w:position w:val="-6"/>
              </w:rPr>
              <w:object w:dxaOrig="5179" w:dyaOrig="380" w14:anchorId="4AFCA3E6">
                <v:shape id="_x0000_i1124" type="#_x0000_t75" style="width:258.8pt;height:19pt" o:ole="">
                  <v:imagedata r:id="rId142" o:title=""/>
                </v:shape>
                <o:OLEObject Type="Embed" ProgID="Equation.DSMT4" ShapeID="_x0000_i1124" DrawAspect="Content" ObjectID="_1759819930" r:id="rId143"/>
              </w:object>
            </w:r>
          </w:p>
          <w:p w14:paraId="1F79D36C" w14:textId="5C3F4455" w:rsidR="00B4581E" w:rsidRPr="004A137A" w:rsidRDefault="00B4581E" w:rsidP="00B4581E">
            <w:pPr>
              <w:rPr>
                <w:sz w:val="24"/>
                <w:szCs w:val="24"/>
              </w:rPr>
            </w:pPr>
            <w:r>
              <w:rPr>
                <w:color w:val="000000"/>
                <w:szCs w:val="26"/>
                <w:lang w:val="en-US"/>
              </w:rPr>
              <w:t>V</w:t>
            </w:r>
            <w:r w:rsidRPr="008B2447">
              <w:rPr>
                <w:color w:val="000000"/>
                <w:szCs w:val="26"/>
              </w:rPr>
              <w:t>ậy chiều cao của điểm P so với mặt đất khoảng</w:t>
            </w:r>
            <w:r w:rsidR="004F2970" w:rsidRPr="004F2970">
              <w:rPr>
                <w:position w:val="-14"/>
              </w:rPr>
              <w:object w:dxaOrig="3040" w:dyaOrig="460" w14:anchorId="1A8AE470">
                <v:shape id="_x0000_i1125" type="#_x0000_t75" style="width:152.15pt;height:23.1pt" o:ole="">
                  <v:imagedata r:id="rId144" o:title=""/>
                </v:shape>
                <o:OLEObject Type="Embed" ProgID="Equation.DSMT4" ShapeID="_x0000_i1125" DrawAspect="Content" ObjectID="_1759819931" r:id="rId145"/>
              </w:object>
            </w:r>
            <w:r>
              <w:rPr>
                <w:rFonts w:eastAsia="Calibri"/>
                <w:szCs w:val="26"/>
              </w:rPr>
              <w:t>.</w:t>
            </w:r>
          </w:p>
        </w:tc>
        <w:tc>
          <w:tcPr>
            <w:tcW w:w="101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6EA02C46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5C7D6FFF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FC23FB9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523DDA3C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64C182D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6F61A851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0E8F9C0" w14:textId="77777777" w:rsidR="00484943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FB09D6B" w14:textId="10831C7F" w:rsidR="00B4581E" w:rsidRPr="00CE0370" w:rsidRDefault="00484943" w:rsidP="00B4581E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5</w:t>
            </w:r>
          </w:p>
        </w:tc>
      </w:tr>
    </w:tbl>
    <w:p w14:paraId="01CFB852" w14:textId="77777777" w:rsidR="00D27F60" w:rsidRPr="00CE0370" w:rsidRDefault="00D27F60" w:rsidP="00D40F79">
      <w:pPr>
        <w:pStyle w:val="DEKIEMTRA"/>
        <w:spacing w:before="0" w:after="0"/>
        <w:rPr>
          <w:b/>
          <w:bCs/>
          <w:szCs w:val="26"/>
          <w:lang w:val="en-US"/>
        </w:rPr>
      </w:pPr>
    </w:p>
    <w:sectPr w:rsidR="00D27F60" w:rsidRPr="00CE0370" w:rsidSect="000369B9">
      <w:pgSz w:w="11906" w:h="16838" w:code="9"/>
      <w:pgMar w:top="709" w:right="720" w:bottom="346" w:left="993" w:header="144" w:footer="28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E7A84"/>
    <w:multiLevelType w:val="hybridMultilevel"/>
    <w:tmpl w:val="2D185A3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3986556"/>
    <w:multiLevelType w:val="hybridMultilevel"/>
    <w:tmpl w:val="E16C9762"/>
    <w:lvl w:ilvl="0" w:tplc="07D49B5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317E8B"/>
    <w:multiLevelType w:val="hybridMultilevel"/>
    <w:tmpl w:val="C6F66720"/>
    <w:lvl w:ilvl="0" w:tplc="4F5286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7B36F3"/>
    <w:multiLevelType w:val="hybridMultilevel"/>
    <w:tmpl w:val="73700C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6235D9"/>
    <w:multiLevelType w:val="hybridMultilevel"/>
    <w:tmpl w:val="97ECB30A"/>
    <w:lvl w:ilvl="0" w:tplc="6D4A2BD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525553E6"/>
    <w:multiLevelType w:val="hybridMultilevel"/>
    <w:tmpl w:val="A70AD12E"/>
    <w:lvl w:ilvl="0" w:tplc="4F5286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29442FC"/>
    <w:multiLevelType w:val="hybridMultilevel"/>
    <w:tmpl w:val="6FD0029A"/>
    <w:lvl w:ilvl="0" w:tplc="EC6C96A2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5641555F"/>
    <w:multiLevelType w:val="hybridMultilevel"/>
    <w:tmpl w:val="E16C9762"/>
    <w:lvl w:ilvl="0" w:tplc="07D49B5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AD56BA7"/>
    <w:multiLevelType w:val="hybridMultilevel"/>
    <w:tmpl w:val="60DC3D2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0014216"/>
    <w:multiLevelType w:val="hybridMultilevel"/>
    <w:tmpl w:val="40102C0E"/>
    <w:lvl w:ilvl="0" w:tplc="A24CC1D4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6483413B"/>
    <w:multiLevelType w:val="hybridMultilevel"/>
    <w:tmpl w:val="73865B9A"/>
    <w:lvl w:ilvl="0" w:tplc="7730026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6"/>
  </w:num>
  <w:num w:numId="2">
    <w:abstractNumId w:val="9"/>
  </w:num>
  <w:num w:numId="3">
    <w:abstractNumId w:val="4"/>
  </w:num>
  <w:num w:numId="4">
    <w:abstractNumId w:val="10"/>
  </w:num>
  <w:num w:numId="5">
    <w:abstractNumId w:val="5"/>
  </w:num>
  <w:num w:numId="6">
    <w:abstractNumId w:val="2"/>
  </w:num>
  <w:num w:numId="7">
    <w:abstractNumId w:val="8"/>
  </w:num>
  <w:num w:numId="8">
    <w:abstractNumId w:val="0"/>
  </w:num>
  <w:num w:numId="9">
    <w:abstractNumId w:val="1"/>
  </w:num>
  <w:num w:numId="10">
    <w:abstractNumId w:val="7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548"/>
    <w:rsid w:val="000369B9"/>
    <w:rsid w:val="000C4691"/>
    <w:rsid w:val="001062C2"/>
    <w:rsid w:val="00107589"/>
    <w:rsid w:val="00111A87"/>
    <w:rsid w:val="00185352"/>
    <w:rsid w:val="00194682"/>
    <w:rsid w:val="001A5170"/>
    <w:rsid w:val="001B0FC3"/>
    <w:rsid w:val="001D0EDF"/>
    <w:rsid w:val="002048D2"/>
    <w:rsid w:val="00205C93"/>
    <w:rsid w:val="00223624"/>
    <w:rsid w:val="002414B5"/>
    <w:rsid w:val="0027114D"/>
    <w:rsid w:val="002C0694"/>
    <w:rsid w:val="002D0C99"/>
    <w:rsid w:val="002E3ABF"/>
    <w:rsid w:val="0030102D"/>
    <w:rsid w:val="00303E50"/>
    <w:rsid w:val="00312827"/>
    <w:rsid w:val="003C64CA"/>
    <w:rsid w:val="003D042B"/>
    <w:rsid w:val="00415C30"/>
    <w:rsid w:val="00452A7A"/>
    <w:rsid w:val="00484943"/>
    <w:rsid w:val="004A3383"/>
    <w:rsid w:val="004D45BE"/>
    <w:rsid w:val="004F2970"/>
    <w:rsid w:val="00512E6C"/>
    <w:rsid w:val="005326BB"/>
    <w:rsid w:val="00562C0F"/>
    <w:rsid w:val="005B5ABA"/>
    <w:rsid w:val="005C3D2B"/>
    <w:rsid w:val="00694C40"/>
    <w:rsid w:val="006B3407"/>
    <w:rsid w:val="006B3F17"/>
    <w:rsid w:val="00721F8F"/>
    <w:rsid w:val="007405E5"/>
    <w:rsid w:val="00786802"/>
    <w:rsid w:val="007A1C8B"/>
    <w:rsid w:val="007C3CD1"/>
    <w:rsid w:val="00806C0A"/>
    <w:rsid w:val="008148C3"/>
    <w:rsid w:val="008D7275"/>
    <w:rsid w:val="008F1D9A"/>
    <w:rsid w:val="00917C02"/>
    <w:rsid w:val="00925CE5"/>
    <w:rsid w:val="009752FB"/>
    <w:rsid w:val="009E250B"/>
    <w:rsid w:val="009E61D7"/>
    <w:rsid w:val="009E6548"/>
    <w:rsid w:val="00A42675"/>
    <w:rsid w:val="00A87008"/>
    <w:rsid w:val="00AB1862"/>
    <w:rsid w:val="00AC16C8"/>
    <w:rsid w:val="00AD0FF6"/>
    <w:rsid w:val="00AF2135"/>
    <w:rsid w:val="00AF597C"/>
    <w:rsid w:val="00B4581E"/>
    <w:rsid w:val="00BC3749"/>
    <w:rsid w:val="00BC7FE0"/>
    <w:rsid w:val="00BD6893"/>
    <w:rsid w:val="00C718A2"/>
    <w:rsid w:val="00C76A79"/>
    <w:rsid w:val="00CA0B38"/>
    <w:rsid w:val="00CC67EE"/>
    <w:rsid w:val="00CE0370"/>
    <w:rsid w:val="00CE43BF"/>
    <w:rsid w:val="00CE60C8"/>
    <w:rsid w:val="00D27F60"/>
    <w:rsid w:val="00D40F79"/>
    <w:rsid w:val="00D4285B"/>
    <w:rsid w:val="00D47BB8"/>
    <w:rsid w:val="00D62687"/>
    <w:rsid w:val="00D67BCE"/>
    <w:rsid w:val="00D80A6F"/>
    <w:rsid w:val="00D96BAF"/>
    <w:rsid w:val="00E41D97"/>
    <w:rsid w:val="00E4550A"/>
    <w:rsid w:val="00F37DAF"/>
    <w:rsid w:val="00F43353"/>
    <w:rsid w:val="00FC144F"/>
    <w:rsid w:val="00FD1E8F"/>
    <w:rsid w:val="00FE1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</o:shapelayout>
  </w:shapeDefaults>
  <w:decimalSymbol w:val="."/>
  <w:listSeparator w:val=","/>
  <w14:docId w14:val="3A07B0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KIEMTRA">
    <w:name w:val="DE KIEM TRA"/>
    <w:basedOn w:val="Normal"/>
    <w:link w:val="DEKIEMTRAChar"/>
    <w:qFormat/>
    <w:rsid w:val="009E6548"/>
    <w:pPr>
      <w:spacing w:before="120" w:after="120" w:line="240" w:lineRule="auto"/>
      <w:ind w:left="284"/>
      <w:jc w:val="both"/>
    </w:pPr>
    <w:rPr>
      <w:rFonts w:cs="Times New Roman"/>
    </w:rPr>
  </w:style>
  <w:style w:type="character" w:customStyle="1" w:styleId="DEKIEMTRAChar">
    <w:name w:val="DE KIEM TRA Char"/>
    <w:basedOn w:val="DefaultParagraphFont"/>
    <w:link w:val="DEKIEMTRA"/>
    <w:rsid w:val="009E6548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D27F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312827"/>
    <w:pPr>
      <w:spacing w:after="0" w:line="240" w:lineRule="auto"/>
      <w:jc w:val="both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NoSpacingChar">
    <w:name w:val="No Spacing Char"/>
    <w:link w:val="NoSpacing"/>
    <w:uiPriority w:val="1"/>
    <w:locked/>
    <w:rsid w:val="00312827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C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C99"/>
    <w:rPr>
      <w:rFonts w:ascii="Segoe UI" w:hAnsi="Segoe UI" w:cs="Segoe UI"/>
      <w:sz w:val="18"/>
      <w:szCs w:val="18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7114D"/>
    <w:pPr>
      <w:spacing w:after="120" w:line="360" w:lineRule="auto"/>
      <w:ind w:left="994"/>
      <w:contextualSpacing/>
      <w:jc w:val="both"/>
    </w:pPr>
    <w:rPr>
      <w:rFonts w:eastAsia="Calibri" w:cs="Times New Roman"/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27114D"/>
    <w:rPr>
      <w:rFonts w:ascii="Times New Roman" w:eastAsia="Calibri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415C3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415C3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KIEMTRA">
    <w:name w:val="DE KIEM TRA"/>
    <w:basedOn w:val="Normal"/>
    <w:link w:val="DEKIEMTRAChar"/>
    <w:qFormat/>
    <w:rsid w:val="009E6548"/>
    <w:pPr>
      <w:spacing w:before="120" w:after="120" w:line="240" w:lineRule="auto"/>
      <w:ind w:left="284"/>
      <w:jc w:val="both"/>
    </w:pPr>
    <w:rPr>
      <w:rFonts w:cs="Times New Roman"/>
    </w:rPr>
  </w:style>
  <w:style w:type="character" w:customStyle="1" w:styleId="DEKIEMTRAChar">
    <w:name w:val="DE KIEM TRA Char"/>
    <w:basedOn w:val="DefaultParagraphFont"/>
    <w:link w:val="DEKIEMTRA"/>
    <w:rsid w:val="009E6548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D27F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312827"/>
    <w:pPr>
      <w:spacing w:after="0" w:line="240" w:lineRule="auto"/>
      <w:jc w:val="both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NoSpacingChar">
    <w:name w:val="No Spacing Char"/>
    <w:link w:val="NoSpacing"/>
    <w:uiPriority w:val="1"/>
    <w:locked/>
    <w:rsid w:val="00312827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C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C99"/>
    <w:rPr>
      <w:rFonts w:ascii="Segoe UI" w:hAnsi="Segoe UI" w:cs="Segoe UI"/>
      <w:sz w:val="18"/>
      <w:szCs w:val="18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27114D"/>
    <w:pPr>
      <w:spacing w:after="120" w:line="360" w:lineRule="auto"/>
      <w:ind w:left="994"/>
      <w:contextualSpacing/>
      <w:jc w:val="both"/>
    </w:pPr>
    <w:rPr>
      <w:rFonts w:eastAsia="Calibri" w:cs="Times New Roman"/>
      <w:sz w:val="24"/>
      <w:szCs w:val="24"/>
      <w:lang w:val="en-US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27114D"/>
    <w:rPr>
      <w:rFonts w:ascii="Times New Roman" w:eastAsia="Calibri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unhideWhenUsed/>
    <w:rsid w:val="00415C3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415C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137" Type="http://schemas.openxmlformats.org/officeDocument/2006/relationships/image" Target="media/image66.png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1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ack White</dc:creator>
  <cp:lastModifiedBy>Thanh loc</cp:lastModifiedBy>
  <cp:revision>2</cp:revision>
  <cp:lastPrinted>2023-10-26T02:54:00Z</cp:lastPrinted>
  <dcterms:created xsi:type="dcterms:W3CDTF">2023-10-26T02:54:00Z</dcterms:created>
  <dcterms:modified xsi:type="dcterms:W3CDTF">2023-10-26T0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